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7DA9D6" w14:textId="77777777" w:rsidR="00E81E49" w:rsidRDefault="00E81E49">
      <w:pPr>
        <w:pStyle w:val="Title"/>
        <w:rPr>
          <w:b/>
          <w:caps/>
          <w:sz w:val="52"/>
          <w:u w:val="thick"/>
        </w:rPr>
      </w:pPr>
      <w:r>
        <w:rPr>
          <w:b/>
          <w:caps/>
          <w:sz w:val="52"/>
          <w:u w:val="thick"/>
        </w:rPr>
        <w:t>Exponent Worksheet</w:t>
      </w:r>
    </w:p>
    <w:p w14:paraId="60E947F6" w14:textId="77777777" w:rsidR="00E81E49" w:rsidRDefault="00E81E49"/>
    <w:p w14:paraId="707AA4AC" w14:textId="77777777" w:rsidR="00E81E49" w:rsidRDefault="00E81E49"/>
    <w:p w14:paraId="2C0C4170" w14:textId="7FB1EE4F" w:rsidR="00E81E49" w:rsidRDefault="00E81E49">
      <w:pPr>
        <w:rPr>
          <w:smallCaps/>
          <w:sz w:val="28"/>
        </w:rPr>
      </w:pPr>
      <w:r>
        <w:rPr>
          <w:b/>
          <w:bCs/>
          <w:smallCaps/>
          <w:sz w:val="28"/>
        </w:rPr>
        <w:t>Find the Value of Each Expression</w:t>
      </w:r>
      <w:r w:rsidR="005F1402">
        <w:rPr>
          <w:b/>
          <w:bCs/>
          <w:smallCaps/>
          <w:sz w:val="28"/>
        </w:rPr>
        <w:t xml:space="preserve"> without calculator</w:t>
      </w:r>
      <w:r>
        <w:rPr>
          <w:smallCaps/>
          <w:sz w:val="28"/>
        </w:rPr>
        <w:t>:</w:t>
      </w:r>
    </w:p>
    <w:p w14:paraId="6D372F57" w14:textId="77777777" w:rsidR="00E81E49" w:rsidRDefault="00E81E49"/>
    <w:p w14:paraId="79200BA5" w14:textId="08F64A30" w:rsidR="00E81E49" w:rsidRDefault="00E81E49">
      <w:r>
        <w:t xml:space="preserve">1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2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3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4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</w:p>
    <w:p w14:paraId="5D6BC0A3" w14:textId="77777777" w:rsidR="00E81E49" w:rsidRDefault="00E81E49"/>
    <w:p w14:paraId="09CA0542" w14:textId="77777777" w:rsidR="00E81E49" w:rsidRDefault="00E81E49"/>
    <w:p w14:paraId="263878DD" w14:textId="567809A2" w:rsidR="00E81E49" w:rsidRDefault="00E81E49">
      <w:r>
        <w:t xml:space="preserve">5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 w:rsidR="007C09B5">
        <w:tab/>
      </w:r>
      <w:r>
        <w:t xml:space="preserve">6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7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8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= </m:t>
        </m:r>
      </m:oMath>
    </w:p>
    <w:p w14:paraId="5F817F7D" w14:textId="77777777" w:rsidR="00E81E49" w:rsidRDefault="00E81E49"/>
    <w:p w14:paraId="0604CA03" w14:textId="77777777" w:rsidR="00E81E49" w:rsidRDefault="00E81E49"/>
    <w:p w14:paraId="00C68247" w14:textId="60E57517" w:rsidR="00E81E49" w:rsidRDefault="00E81E49">
      <w:r>
        <w:t xml:space="preserve">9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11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>
        <w:tab/>
        <w:t xml:space="preserve">10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 xml:space="preserve"> </w:t>
      </w:r>
      <w:r>
        <w:tab/>
      </w:r>
      <w:r>
        <w:tab/>
      </w:r>
      <w:r w:rsidR="007C09B5">
        <w:tab/>
      </w:r>
      <w:r>
        <w:t xml:space="preserve">11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= </m:t>
        </m:r>
      </m:oMath>
      <w:r>
        <w:tab/>
      </w:r>
      <w:r>
        <w:tab/>
      </w:r>
      <w:r w:rsidR="007C09B5">
        <w:tab/>
      </w:r>
      <w:r>
        <w:t xml:space="preserve">12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</w:p>
    <w:p w14:paraId="5A807F36" w14:textId="77777777" w:rsidR="00E81E49" w:rsidRDefault="00E81E49"/>
    <w:p w14:paraId="0E9D14E9" w14:textId="77777777" w:rsidR="00E81E49" w:rsidRDefault="00E81E49"/>
    <w:p w14:paraId="3B37E8DD" w14:textId="77777777" w:rsidR="00E81E49" w:rsidRDefault="00E81E49"/>
    <w:p w14:paraId="6AED454B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t>Simplify Each Product:</w:t>
      </w:r>
    </w:p>
    <w:p w14:paraId="2B883460" w14:textId="77777777" w:rsidR="00E81E49" w:rsidRDefault="00E81E49"/>
    <w:p w14:paraId="234E1088" w14:textId="77777777" w:rsidR="00E81E49" w:rsidRDefault="00E81E49">
      <w:r>
        <w:t xml:space="preserve">13)  </w:t>
      </w:r>
      <w:r w:rsidR="00B43C68">
        <w:rPr>
          <w:noProof/>
          <w:position w:val="-10"/>
        </w:rPr>
        <w:object w:dxaOrig="1640" w:dyaOrig="360" w14:anchorId="4C6CB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alt="" style="width:82pt;height:18.15pt;mso-width-percent:0;mso-height-percent:0;mso-width-percent:0;mso-height-percent:0" o:ole="">
            <v:imagedata r:id="rId5" o:title=""/>
          </v:shape>
          <o:OLEObject Type="Embed" ProgID="Equation.DSMT4" ShapeID="_x0000_i1099" DrawAspect="Content" ObjectID="_1712991366" r:id="rId6"/>
        </w:object>
      </w:r>
      <w:r>
        <w:tab/>
      </w:r>
      <w:r>
        <w:tab/>
      </w:r>
      <w:r>
        <w:tab/>
        <w:t xml:space="preserve">14)  </w:t>
      </w:r>
      <w:r w:rsidR="00B43C68">
        <w:rPr>
          <w:noProof/>
          <w:position w:val="-10"/>
        </w:rPr>
        <w:object w:dxaOrig="1400" w:dyaOrig="360" w14:anchorId="19B42996">
          <v:shape id="_x0000_i1098" type="#_x0000_t75" alt="" style="width:69.5pt;height:18.15pt;mso-width-percent:0;mso-height-percent:0;mso-width-percent:0;mso-height-percent:0" o:ole="">
            <v:imagedata r:id="rId7" o:title=""/>
          </v:shape>
          <o:OLEObject Type="Embed" ProgID="Equation.DSMT4" ShapeID="_x0000_i1098" DrawAspect="Content" ObjectID="_1712991367" r:id="rId8"/>
        </w:object>
      </w:r>
      <w:r>
        <w:tab/>
      </w:r>
      <w:r>
        <w:tab/>
      </w:r>
      <w:r>
        <w:tab/>
        <w:t xml:space="preserve">15)  </w:t>
      </w:r>
      <w:r w:rsidR="00B43C68">
        <w:rPr>
          <w:noProof/>
          <w:position w:val="-10"/>
        </w:rPr>
        <w:object w:dxaOrig="1300" w:dyaOrig="360" w14:anchorId="7894236D">
          <v:shape id="_x0000_i1097" type="#_x0000_t75" alt="" style="width:65.1pt;height:18.15pt;mso-width-percent:0;mso-height-percent:0;mso-width-percent:0;mso-height-percent:0" o:ole="">
            <v:imagedata r:id="rId9" o:title=""/>
          </v:shape>
          <o:OLEObject Type="Embed" ProgID="Equation.DSMT4" ShapeID="_x0000_i1097" DrawAspect="Content" ObjectID="_1712991368" r:id="rId10"/>
        </w:object>
      </w:r>
    </w:p>
    <w:p w14:paraId="04DCFA17" w14:textId="77777777" w:rsidR="00E81E49" w:rsidRDefault="00E81E49"/>
    <w:p w14:paraId="2C72FF2D" w14:textId="77777777" w:rsidR="00E81E49" w:rsidRDefault="00E81E49"/>
    <w:p w14:paraId="52B42B60" w14:textId="77777777" w:rsidR="00E81E49" w:rsidRDefault="00E81E49"/>
    <w:p w14:paraId="64F0ED65" w14:textId="77777777" w:rsidR="00E81E49" w:rsidRDefault="00E81E49">
      <w:r>
        <w:t xml:space="preserve">16)  </w:t>
      </w:r>
      <w:r w:rsidR="00B43C68">
        <w:rPr>
          <w:noProof/>
          <w:position w:val="-10"/>
        </w:rPr>
        <w:object w:dxaOrig="1380" w:dyaOrig="360" w14:anchorId="75E15E64">
          <v:shape id="_x0000_i1096" type="#_x0000_t75" alt="" style="width:68.85pt;height:18.15pt;mso-width-percent:0;mso-height-percent:0;mso-width-percent:0;mso-height-percent:0" o:ole="">
            <v:imagedata r:id="rId11" o:title=""/>
          </v:shape>
          <o:OLEObject Type="Embed" ProgID="Equation.DSMT4" ShapeID="_x0000_i1096" DrawAspect="Content" ObjectID="_1712991369" r:id="rId12"/>
        </w:object>
      </w:r>
      <w:r>
        <w:tab/>
      </w:r>
      <w:r>
        <w:tab/>
      </w:r>
      <w:r>
        <w:tab/>
        <w:t xml:space="preserve">17)  </w:t>
      </w:r>
      <w:r w:rsidR="00B43C68">
        <w:rPr>
          <w:noProof/>
          <w:position w:val="-10"/>
        </w:rPr>
        <w:object w:dxaOrig="1480" w:dyaOrig="360" w14:anchorId="2D79F3AD">
          <v:shape id="_x0000_i1095" type="#_x0000_t75" alt="" style="width:74.5pt;height:18.15pt;mso-width-percent:0;mso-height-percent:0;mso-width-percent:0;mso-height-percent:0" o:ole="">
            <v:imagedata r:id="rId13" o:title=""/>
          </v:shape>
          <o:OLEObject Type="Embed" ProgID="Equation.DSMT4" ShapeID="_x0000_i1095" DrawAspect="Content" ObjectID="_1712991370" r:id="rId14"/>
        </w:object>
      </w:r>
      <w:r>
        <w:tab/>
      </w:r>
      <w:r>
        <w:tab/>
      </w:r>
      <w:r>
        <w:tab/>
        <w:t xml:space="preserve">18)  </w:t>
      </w:r>
      <w:r w:rsidR="00B43C68">
        <w:rPr>
          <w:noProof/>
          <w:position w:val="-10"/>
        </w:rPr>
        <w:object w:dxaOrig="1719" w:dyaOrig="360" w14:anchorId="40B72DEA">
          <v:shape id="_x0000_i1094" type="#_x0000_t75" alt="" style="width:86.4pt;height:18.15pt;mso-width-percent:0;mso-height-percent:0;mso-width-percent:0;mso-height-percent:0" o:ole="">
            <v:imagedata r:id="rId15" o:title=""/>
          </v:shape>
          <o:OLEObject Type="Embed" ProgID="Equation.DSMT4" ShapeID="_x0000_i1094" DrawAspect="Content" ObjectID="_1712991371" r:id="rId16"/>
        </w:object>
      </w:r>
    </w:p>
    <w:p w14:paraId="09D02EA3" w14:textId="77777777" w:rsidR="00E81E49" w:rsidRDefault="00E81E49"/>
    <w:p w14:paraId="1299C8C2" w14:textId="77777777" w:rsidR="00E81E49" w:rsidRDefault="00E81E49"/>
    <w:p w14:paraId="30B76E07" w14:textId="77777777" w:rsidR="00E81E49" w:rsidRDefault="00E81E49"/>
    <w:p w14:paraId="0804DB30" w14:textId="09D1C55A" w:rsidR="00E81E49" w:rsidRDefault="002B0AA9"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F8CD4A7" wp14:editId="4AD1738F">
                <wp:simplePos x="0" y="0"/>
                <wp:positionH relativeFrom="column">
                  <wp:posOffset>548130</wp:posOffset>
                </wp:positionH>
                <wp:positionV relativeFrom="paragraph">
                  <wp:posOffset>110990</wp:posOffset>
                </wp:positionV>
                <wp:extent cx="134280" cy="61920"/>
                <wp:effectExtent l="25400" t="38100" r="18415" b="27305"/>
                <wp:wrapNone/>
                <wp:docPr id="88" name="Ink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4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D43BF" id="Ink 88" o:spid="_x0000_s1026" type="#_x0000_t75" style="position:absolute;margin-left:42.45pt;margin-top:8.05pt;width:11.95pt;height:6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">
                <v:imagedata r:id="rId18" o:title=""/>
                <o:lock v:ext="edit" rotation="t" aspectratio="f"/>
              </v:shape>
            </w:pict>
          </mc:Fallback>
        </mc:AlternateContent>
      </w:r>
      <w:r w:rsidR="00E81E49">
        <w:t xml:space="preserve">19)  </w:t>
      </w:r>
      <w:r w:rsidR="00B43C68">
        <w:rPr>
          <w:noProof/>
          <w:position w:val="-10"/>
        </w:rPr>
        <w:object w:dxaOrig="1320" w:dyaOrig="360" w14:anchorId="392B78AF">
          <v:shape id="_x0000_i1093" type="#_x0000_t75" alt="" style="width:65.75pt;height:18.15pt;mso-width-percent:0;mso-height-percent:0;mso-width-percent:0;mso-height-percent:0" o:ole="">
            <v:imagedata r:id="rId19" o:title=""/>
          </v:shape>
          <o:OLEObject Type="Embed" ProgID="Equation.DSMT4" ShapeID="_x0000_i1093" DrawAspect="Content" ObjectID="_1712991372" r:id="rId20"/>
        </w:object>
      </w:r>
      <w:r w:rsidR="00E81E49">
        <w:tab/>
      </w:r>
      <w:r w:rsidR="00E81E49">
        <w:tab/>
      </w:r>
      <w:r w:rsidR="00E81E49">
        <w:tab/>
        <w:t xml:space="preserve">20)  </w:t>
      </w:r>
      <w:r w:rsidR="00B43C68">
        <w:rPr>
          <w:noProof/>
          <w:position w:val="-10"/>
        </w:rPr>
        <w:object w:dxaOrig="1520" w:dyaOrig="360" w14:anchorId="4616877C">
          <v:shape id="_x0000_i1092" type="#_x0000_t75" alt="" style="width:75.75pt;height:18.15pt;mso-width-percent:0;mso-height-percent:0;mso-width-percent:0;mso-height-percent:0" o:ole="">
            <v:imagedata r:id="rId21" o:title=""/>
          </v:shape>
          <o:OLEObject Type="Embed" ProgID="Equation.DSMT4" ShapeID="_x0000_i1092" DrawAspect="Content" ObjectID="_1712991373" r:id="rId22"/>
        </w:object>
      </w:r>
      <w:r w:rsidR="00E81E49">
        <w:tab/>
      </w:r>
      <w:r w:rsidR="00E81E49">
        <w:tab/>
      </w:r>
      <w:r w:rsidR="00E81E49">
        <w:tab/>
        <w:t xml:space="preserve">21)  </w:t>
      </w:r>
      <w:r w:rsidR="00B43C68">
        <w:rPr>
          <w:noProof/>
          <w:position w:val="-10"/>
        </w:rPr>
        <w:object w:dxaOrig="1980" w:dyaOrig="360" w14:anchorId="017134D7">
          <v:shape id="_x0000_i1091" type="#_x0000_t75" alt="" style="width:98.9pt;height:18.15pt;mso-width-percent:0;mso-height-percent:0;mso-width-percent:0;mso-height-percent:0" o:ole="">
            <v:imagedata r:id="rId23" o:title=""/>
          </v:shape>
          <o:OLEObject Type="Embed" ProgID="Equation.DSMT4" ShapeID="_x0000_i1091" DrawAspect="Content" ObjectID="_1712991374" r:id="rId24"/>
        </w:object>
      </w:r>
    </w:p>
    <w:p w14:paraId="3D596F58" w14:textId="77777777" w:rsidR="00E81E49" w:rsidRDefault="00E81E49"/>
    <w:p w14:paraId="2B115192" w14:textId="77777777" w:rsidR="00E81E49" w:rsidRDefault="00E81E49"/>
    <w:p w14:paraId="52731645" w14:textId="77777777" w:rsidR="00E81E49" w:rsidRDefault="00E81E49"/>
    <w:p w14:paraId="242A32CE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t>Simplify Each Product:</w:t>
      </w:r>
    </w:p>
    <w:p w14:paraId="01EBC53B" w14:textId="77777777" w:rsidR="00E81E49" w:rsidRDefault="00E81E49"/>
    <w:p w14:paraId="4CFA2B58" w14:textId="77777777" w:rsidR="00E81E49" w:rsidRDefault="00E81E49">
      <w:r>
        <w:t xml:space="preserve">22)  </w:t>
      </w:r>
      <w:r w:rsidR="00B43C68">
        <w:rPr>
          <w:noProof/>
          <w:position w:val="-16"/>
        </w:rPr>
        <w:object w:dxaOrig="2020" w:dyaOrig="440" w14:anchorId="26DE75D4">
          <v:shape id="_x0000_i1090" type="#_x0000_t75" alt="" style="width:101.45pt;height:21.9pt;mso-width-percent:0;mso-height-percent:0;mso-width-percent:0;mso-height-percent:0" o:ole="">
            <v:imagedata r:id="rId25" o:title=""/>
          </v:shape>
          <o:OLEObject Type="Embed" ProgID="Equation.DSMT4" ShapeID="_x0000_i1090" DrawAspect="Content" ObjectID="_1712991375" r:id="rId26"/>
        </w:object>
      </w:r>
      <w:r>
        <w:tab/>
      </w:r>
      <w:r>
        <w:tab/>
        <w:t xml:space="preserve">23)  </w:t>
      </w:r>
      <w:r w:rsidR="00B43C68">
        <w:rPr>
          <w:noProof/>
          <w:position w:val="-16"/>
        </w:rPr>
        <w:object w:dxaOrig="2240" w:dyaOrig="440" w14:anchorId="24D97221">
          <v:shape id="_x0000_i1089" type="#_x0000_t75" alt="" style="width:112.05pt;height:21.9pt;mso-width-percent:0;mso-height-percent:0;mso-width-percent:0;mso-height-percent:0" o:ole="">
            <v:imagedata r:id="rId27" o:title=""/>
          </v:shape>
          <o:OLEObject Type="Embed" ProgID="Equation.DSMT4" ShapeID="_x0000_i1089" DrawAspect="Content" ObjectID="_1712991376" r:id="rId28"/>
        </w:object>
      </w:r>
      <w:r>
        <w:tab/>
      </w:r>
      <w:r>
        <w:tab/>
        <w:t xml:space="preserve">24)  </w:t>
      </w:r>
      <w:r w:rsidR="00B43C68">
        <w:rPr>
          <w:noProof/>
          <w:position w:val="-16"/>
        </w:rPr>
        <w:object w:dxaOrig="2079" w:dyaOrig="440" w14:anchorId="19EC203A">
          <v:shape id="_x0000_i1088" type="#_x0000_t75" alt="" style="width:103.95pt;height:21.9pt;mso-width-percent:0;mso-height-percent:0;mso-width-percent:0;mso-height-percent:0" o:ole="">
            <v:imagedata r:id="rId29" o:title=""/>
          </v:shape>
          <o:OLEObject Type="Embed" ProgID="Equation.DSMT4" ShapeID="_x0000_i1088" DrawAspect="Content" ObjectID="_1712991377" r:id="rId30"/>
        </w:object>
      </w:r>
    </w:p>
    <w:p w14:paraId="345DB0AE" w14:textId="77777777" w:rsidR="00E81E49" w:rsidRDefault="00E81E49"/>
    <w:p w14:paraId="094FC84C" w14:textId="77777777" w:rsidR="00E81E49" w:rsidRDefault="00E81E49"/>
    <w:p w14:paraId="54C3D138" w14:textId="77777777" w:rsidR="00E81E49" w:rsidRDefault="00E81E49"/>
    <w:p w14:paraId="773E215D" w14:textId="77777777" w:rsidR="00E81E49" w:rsidRDefault="00E81E49"/>
    <w:p w14:paraId="2592ECB1" w14:textId="77777777" w:rsidR="00E81E49" w:rsidRDefault="00E81E49">
      <w:r>
        <w:t xml:space="preserve">25)  </w:t>
      </w:r>
      <w:r w:rsidR="00B43C68">
        <w:rPr>
          <w:noProof/>
          <w:position w:val="-16"/>
        </w:rPr>
        <w:object w:dxaOrig="2220" w:dyaOrig="440" w14:anchorId="2D373B5C">
          <v:shape id="_x0000_i1087" type="#_x0000_t75" alt="" style="width:110.8pt;height:21.9pt;mso-width-percent:0;mso-height-percent:0;mso-width-percent:0;mso-height-percent:0" o:ole="">
            <v:imagedata r:id="rId31" o:title=""/>
          </v:shape>
          <o:OLEObject Type="Embed" ProgID="Equation.DSMT4" ShapeID="_x0000_i1087" DrawAspect="Content" ObjectID="_1712991378" r:id="rId32"/>
        </w:object>
      </w:r>
      <w:r>
        <w:tab/>
      </w:r>
      <w:r>
        <w:tab/>
        <w:t xml:space="preserve">26)  </w:t>
      </w:r>
      <w:r w:rsidR="00B43C68">
        <w:rPr>
          <w:noProof/>
          <w:position w:val="-16"/>
        </w:rPr>
        <w:object w:dxaOrig="2280" w:dyaOrig="440" w14:anchorId="321C3A72">
          <v:shape id="_x0000_i1086" type="#_x0000_t75" alt="" style="width:113.95pt;height:21.9pt;mso-width-percent:0;mso-height-percent:0;mso-width-percent:0;mso-height-percent:0" o:ole="">
            <v:imagedata r:id="rId33" o:title=""/>
          </v:shape>
          <o:OLEObject Type="Embed" ProgID="Equation.DSMT4" ShapeID="_x0000_i1086" DrawAspect="Content" ObjectID="_1712991379" r:id="rId34"/>
        </w:object>
      </w:r>
      <w:r>
        <w:tab/>
      </w:r>
      <w:r>
        <w:tab/>
        <w:t xml:space="preserve">27)  </w:t>
      </w:r>
      <w:r w:rsidR="00B43C68">
        <w:rPr>
          <w:noProof/>
          <w:position w:val="-16"/>
        </w:rPr>
        <w:object w:dxaOrig="2640" w:dyaOrig="440" w14:anchorId="5B326EDF">
          <v:shape id="_x0000_i1085" type="#_x0000_t75" alt="" style="width:132.1pt;height:21.9pt;mso-width-percent:0;mso-height-percent:0;mso-width-percent:0;mso-height-percent:0" o:ole="">
            <v:imagedata r:id="rId35" o:title=""/>
          </v:shape>
          <o:OLEObject Type="Embed" ProgID="Equation.DSMT4" ShapeID="_x0000_i1085" DrawAspect="Content" ObjectID="_1712991380" r:id="rId36"/>
        </w:object>
      </w:r>
    </w:p>
    <w:p w14:paraId="108EF82D" w14:textId="77777777" w:rsidR="00E81E49" w:rsidRDefault="00E81E49"/>
    <w:p w14:paraId="57D3A0D3" w14:textId="77777777" w:rsidR="00E81E49" w:rsidRDefault="00E81E49"/>
    <w:p w14:paraId="6CCDAD9E" w14:textId="77777777" w:rsidR="00E81E49" w:rsidRDefault="00E81E49"/>
    <w:p w14:paraId="298A86FA" w14:textId="77777777" w:rsidR="00E81E49" w:rsidRDefault="00E81E49"/>
    <w:p w14:paraId="4268F2F8" w14:textId="77777777" w:rsidR="00E81E49" w:rsidRDefault="00E81E49">
      <w:r>
        <w:t xml:space="preserve">28)  </w:t>
      </w:r>
      <w:r w:rsidR="00B43C68">
        <w:rPr>
          <w:noProof/>
          <w:position w:val="-16"/>
        </w:rPr>
        <w:object w:dxaOrig="2860" w:dyaOrig="440" w14:anchorId="41B1858E">
          <v:shape id="_x0000_i1084" type="#_x0000_t75" alt="" style="width:143.35pt;height:21.9pt;mso-width-percent:0;mso-height-percent:0;mso-width-percent:0;mso-height-percent:0" o:ole="">
            <v:imagedata r:id="rId37" o:title=""/>
          </v:shape>
          <o:OLEObject Type="Embed" ProgID="Equation.DSMT4" ShapeID="_x0000_i1084" DrawAspect="Content" ObjectID="_1712991381" r:id="rId38"/>
        </w:object>
      </w:r>
      <w:r>
        <w:tab/>
        <w:t xml:space="preserve">29)  </w:t>
      </w:r>
      <w:r w:rsidR="00B43C68">
        <w:rPr>
          <w:noProof/>
          <w:position w:val="-16"/>
        </w:rPr>
        <w:object w:dxaOrig="3080" w:dyaOrig="440" w14:anchorId="67714074">
          <v:shape id="_x0000_i1083" type="#_x0000_t75" alt="" style="width:154pt;height:21.9pt;mso-width-percent:0;mso-height-percent:0;mso-width-percent:0;mso-height-percent:0" o:ole="">
            <v:imagedata r:id="rId39" o:title=""/>
          </v:shape>
          <o:OLEObject Type="Embed" ProgID="Equation.DSMT4" ShapeID="_x0000_i1083" DrawAspect="Content" ObjectID="_1712991382" r:id="rId40"/>
        </w:object>
      </w:r>
      <w:r>
        <w:tab/>
        <w:t xml:space="preserve">30)  </w:t>
      </w:r>
      <w:r w:rsidR="00B43C68">
        <w:rPr>
          <w:noProof/>
          <w:position w:val="-16"/>
        </w:rPr>
        <w:object w:dxaOrig="2340" w:dyaOrig="440" w14:anchorId="0BFD5A18">
          <v:shape id="_x0000_i1082" type="#_x0000_t75" alt="" style="width:117.1pt;height:21.9pt;mso-width-percent:0;mso-height-percent:0;mso-width-percent:0;mso-height-percent:0" o:ole="">
            <v:imagedata r:id="rId41" o:title=""/>
          </v:shape>
          <o:OLEObject Type="Embed" ProgID="Equation.DSMT4" ShapeID="_x0000_i1082" DrawAspect="Content" ObjectID="_1712991383" r:id="rId42"/>
        </w:object>
      </w:r>
    </w:p>
    <w:p w14:paraId="4F3DFF3E" w14:textId="2529FBC2" w:rsidR="00E81E49" w:rsidRDefault="00E81E49"/>
    <w:p w14:paraId="56AC0BE2" w14:textId="77777777" w:rsidR="00A43C2C" w:rsidRDefault="00A43C2C"/>
    <w:p w14:paraId="1875BDA0" w14:textId="77777777" w:rsidR="00E81E49" w:rsidRDefault="00E81E49"/>
    <w:p w14:paraId="77F85D44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lastRenderedPageBreak/>
        <w:t xml:space="preserve">Simplify Each Expression: </w:t>
      </w:r>
    </w:p>
    <w:p w14:paraId="0E1EF81C" w14:textId="77777777" w:rsidR="00E81E49" w:rsidRDefault="00E81E49"/>
    <w:p w14:paraId="55210E22" w14:textId="77777777" w:rsidR="00E81E49" w:rsidRDefault="00E81E49">
      <w:r>
        <w:t xml:space="preserve">31)  </w:t>
      </w:r>
      <w:r w:rsidR="00B43C68">
        <w:rPr>
          <w:noProof/>
          <w:position w:val="-16"/>
        </w:rPr>
        <w:object w:dxaOrig="1219" w:dyaOrig="480" w14:anchorId="74F0A97E">
          <v:shape id="_x0000_i1081" type="#_x0000_t75" alt="" style="width:60.75pt;height:23.8pt;mso-width-percent:0;mso-height-percent:0;mso-width-percent:0;mso-height-percent:0" o:ole="">
            <v:imagedata r:id="rId43" o:title=""/>
          </v:shape>
          <o:OLEObject Type="Embed" ProgID="Equation.DSMT4" ShapeID="_x0000_i1081" DrawAspect="Content" ObjectID="_1712991384" r:id="rId44"/>
        </w:object>
      </w:r>
      <w:r>
        <w:tab/>
        <w:t xml:space="preserve">32)  </w:t>
      </w:r>
      <w:r w:rsidR="00B43C68">
        <w:rPr>
          <w:noProof/>
          <w:position w:val="-16"/>
        </w:rPr>
        <w:object w:dxaOrig="1219" w:dyaOrig="480" w14:anchorId="41F8A3D5">
          <v:shape id="_x0000_i1080" type="#_x0000_t75" alt="" style="width:60.75pt;height:23.8pt;mso-width-percent:0;mso-height-percent:0;mso-width-percent:0;mso-height-percent:0" o:ole="">
            <v:imagedata r:id="rId45" o:title=""/>
          </v:shape>
          <o:OLEObject Type="Embed" ProgID="Equation.DSMT4" ShapeID="_x0000_i1080" DrawAspect="Content" ObjectID="_1712991385" r:id="rId46"/>
        </w:object>
      </w:r>
      <w:r>
        <w:tab/>
        <w:t xml:space="preserve">33)  </w:t>
      </w:r>
      <w:r w:rsidR="00B43C68">
        <w:rPr>
          <w:noProof/>
          <w:position w:val="-16"/>
        </w:rPr>
        <w:object w:dxaOrig="1280" w:dyaOrig="480" w14:anchorId="17CFB168">
          <v:shape id="_x0000_i1079" type="#_x0000_t75" alt="" style="width:63.85pt;height:23.8pt;mso-width-percent:0;mso-height-percent:0;mso-width-percent:0;mso-height-percent:0" o:ole="">
            <v:imagedata r:id="rId47" o:title=""/>
          </v:shape>
          <o:OLEObject Type="Embed" ProgID="Equation.DSMT4" ShapeID="_x0000_i1079" DrawAspect="Content" ObjectID="_1712991386" r:id="rId48"/>
        </w:object>
      </w:r>
      <w:r>
        <w:tab/>
      </w:r>
      <w:r>
        <w:tab/>
        <w:t xml:space="preserve">34)  </w:t>
      </w:r>
      <w:r w:rsidR="00B43C68">
        <w:rPr>
          <w:noProof/>
          <w:position w:val="-16"/>
        </w:rPr>
        <w:object w:dxaOrig="1540" w:dyaOrig="480" w14:anchorId="4264806F">
          <v:shape id="_x0000_i1078" type="#_x0000_t75" alt="" style="width:77pt;height:23.8pt;mso-width-percent:0;mso-height-percent:0;mso-width-percent:0;mso-height-percent:0" o:ole="">
            <v:imagedata r:id="rId49" o:title=""/>
          </v:shape>
          <o:OLEObject Type="Embed" ProgID="Equation.DSMT4" ShapeID="_x0000_i1078" DrawAspect="Content" ObjectID="_1712991387" r:id="rId50"/>
        </w:object>
      </w:r>
    </w:p>
    <w:p w14:paraId="7027FE86" w14:textId="77777777" w:rsidR="00E81E49" w:rsidRDefault="00E81E49"/>
    <w:p w14:paraId="495C4228" w14:textId="77777777" w:rsidR="00E81E49" w:rsidRDefault="00E81E49"/>
    <w:p w14:paraId="7362CC86" w14:textId="77777777" w:rsidR="00E81E49" w:rsidRDefault="00E81E49"/>
    <w:p w14:paraId="304D2246" w14:textId="77777777" w:rsidR="00E81E49" w:rsidRDefault="00E81E49">
      <w:r>
        <w:t xml:space="preserve">35)  </w:t>
      </w:r>
      <w:r w:rsidR="00B43C68">
        <w:rPr>
          <w:noProof/>
          <w:position w:val="-16"/>
        </w:rPr>
        <w:object w:dxaOrig="1200" w:dyaOrig="480" w14:anchorId="2B2ECB30">
          <v:shape id="_x0000_i1077" type="#_x0000_t75" alt="" style="width:60.1pt;height:23.8pt;mso-width-percent:0;mso-height-percent:0;mso-width-percent:0;mso-height-percent:0" o:ole="">
            <v:imagedata r:id="rId51" o:title=""/>
          </v:shape>
          <o:OLEObject Type="Embed" ProgID="Equation.DSMT4" ShapeID="_x0000_i1077" DrawAspect="Content" ObjectID="_1712991388" r:id="rId52"/>
        </w:object>
      </w:r>
      <w:r>
        <w:tab/>
        <w:t xml:space="preserve">36)  </w:t>
      </w:r>
      <w:r w:rsidR="00B43C68">
        <w:rPr>
          <w:noProof/>
          <w:position w:val="-16"/>
        </w:rPr>
        <w:object w:dxaOrig="1320" w:dyaOrig="480" w14:anchorId="4F7C070E">
          <v:shape id="_x0000_i1076" type="#_x0000_t75" alt="" style="width:65.75pt;height:23.8pt;mso-width-percent:0;mso-height-percent:0;mso-width-percent:0;mso-height-percent:0" o:ole="">
            <v:imagedata r:id="rId53" o:title=""/>
          </v:shape>
          <o:OLEObject Type="Embed" ProgID="Equation.DSMT4" ShapeID="_x0000_i1076" DrawAspect="Content" ObjectID="_1712991389" r:id="rId54"/>
        </w:object>
      </w:r>
      <w:r>
        <w:tab/>
        <w:t xml:space="preserve">37)  </w:t>
      </w:r>
      <w:r w:rsidR="00B43C68">
        <w:rPr>
          <w:noProof/>
          <w:position w:val="-16"/>
        </w:rPr>
        <w:object w:dxaOrig="1359" w:dyaOrig="480" w14:anchorId="5D135C5E">
          <v:shape id="_x0000_i1075" type="#_x0000_t75" alt="" style="width:68.25pt;height:23.8pt;mso-width-percent:0;mso-height-percent:0;mso-width-percent:0;mso-height-percent:0" o:ole="">
            <v:imagedata r:id="rId55" o:title=""/>
          </v:shape>
          <o:OLEObject Type="Embed" ProgID="Equation.DSMT4" ShapeID="_x0000_i1075" DrawAspect="Content" ObjectID="_1712991390" r:id="rId56"/>
        </w:object>
      </w:r>
      <w:r>
        <w:tab/>
      </w:r>
      <w:r>
        <w:tab/>
        <w:t xml:space="preserve">38)  </w:t>
      </w:r>
      <w:r w:rsidR="00B43C68">
        <w:rPr>
          <w:noProof/>
          <w:position w:val="-16"/>
        </w:rPr>
        <w:object w:dxaOrig="1359" w:dyaOrig="480" w14:anchorId="78F62F29">
          <v:shape id="_x0000_i1074" type="#_x0000_t75" alt="" style="width:68.25pt;height:23.8pt;mso-width-percent:0;mso-height-percent:0;mso-width-percent:0;mso-height-percent:0" o:ole="">
            <v:imagedata r:id="rId57" o:title=""/>
          </v:shape>
          <o:OLEObject Type="Embed" ProgID="Equation.DSMT4" ShapeID="_x0000_i1074" DrawAspect="Content" ObjectID="_1712991391" r:id="rId58"/>
        </w:object>
      </w:r>
    </w:p>
    <w:p w14:paraId="1A2898FF" w14:textId="77777777" w:rsidR="00E81E49" w:rsidRDefault="00E81E49"/>
    <w:p w14:paraId="22821FA4" w14:textId="77777777" w:rsidR="00E81E49" w:rsidRDefault="00E81E49"/>
    <w:p w14:paraId="7504A879" w14:textId="77777777" w:rsidR="00E81E49" w:rsidRDefault="00E81E49"/>
    <w:p w14:paraId="4EC01840" w14:textId="77777777" w:rsidR="00E81E49" w:rsidRDefault="00E81E49">
      <w:r>
        <w:t xml:space="preserve">39)  </w:t>
      </w:r>
      <w:r w:rsidR="00B43C68">
        <w:rPr>
          <w:noProof/>
          <w:position w:val="-16"/>
        </w:rPr>
        <w:object w:dxaOrig="1300" w:dyaOrig="480" w14:anchorId="14BD1A9B">
          <v:shape id="_x0000_i1073" type="#_x0000_t75" alt="" style="width:65.1pt;height:23.8pt;mso-width-percent:0;mso-height-percent:0;mso-width-percent:0;mso-height-percent:0" o:ole="">
            <v:imagedata r:id="rId59" o:title=""/>
          </v:shape>
          <o:OLEObject Type="Embed" ProgID="Equation.DSMT4" ShapeID="_x0000_i1073" DrawAspect="Content" ObjectID="_1712991392" r:id="rId60"/>
        </w:object>
      </w:r>
      <w:r>
        <w:tab/>
      </w:r>
      <w:r>
        <w:tab/>
      </w:r>
      <w:r>
        <w:tab/>
        <w:t xml:space="preserve">40)  </w:t>
      </w:r>
      <w:r w:rsidR="00B43C68">
        <w:rPr>
          <w:noProof/>
          <w:position w:val="-16"/>
        </w:rPr>
        <w:object w:dxaOrig="1260" w:dyaOrig="480" w14:anchorId="1919BC49">
          <v:shape id="_x0000_i1072" type="#_x0000_t75" alt="" style="width:63.25pt;height:23.8pt;mso-width-percent:0;mso-height-percent:0;mso-width-percent:0;mso-height-percent:0" o:ole="">
            <v:imagedata r:id="rId61" o:title=""/>
          </v:shape>
          <o:OLEObject Type="Embed" ProgID="Equation.DSMT4" ShapeID="_x0000_i1072" DrawAspect="Content" ObjectID="_1712991393" r:id="rId62"/>
        </w:object>
      </w:r>
      <w:r>
        <w:tab/>
      </w:r>
      <w:r>
        <w:tab/>
      </w:r>
      <w:r>
        <w:tab/>
        <w:t xml:space="preserve">41)  </w:t>
      </w:r>
      <w:r w:rsidR="00B43C68">
        <w:rPr>
          <w:noProof/>
          <w:position w:val="-16"/>
        </w:rPr>
        <w:object w:dxaOrig="1460" w:dyaOrig="480" w14:anchorId="711DD739">
          <v:shape id="_x0000_i1071" type="#_x0000_t75" alt="" style="width:72.65pt;height:23.8pt;mso-width-percent:0;mso-height-percent:0;mso-width-percent:0;mso-height-percent:0" o:ole="">
            <v:imagedata r:id="rId63" o:title=""/>
          </v:shape>
          <o:OLEObject Type="Embed" ProgID="Equation.DSMT4" ShapeID="_x0000_i1071" DrawAspect="Content" ObjectID="_1712991394" r:id="rId64"/>
        </w:object>
      </w:r>
    </w:p>
    <w:p w14:paraId="3A6F377A" w14:textId="77777777" w:rsidR="00E81E49" w:rsidRDefault="00E81E49"/>
    <w:p w14:paraId="57B01032" w14:textId="77777777" w:rsidR="00E81E49" w:rsidRDefault="00E81E49"/>
    <w:p w14:paraId="186A35F1" w14:textId="77777777" w:rsidR="00E81E49" w:rsidRDefault="00E81E49"/>
    <w:p w14:paraId="3DA427FB" w14:textId="77777777" w:rsidR="00E81E49" w:rsidRDefault="00E81E49">
      <w:r>
        <w:t xml:space="preserve">41)  </w:t>
      </w:r>
      <w:r w:rsidR="00B43C68">
        <w:rPr>
          <w:noProof/>
          <w:position w:val="-16"/>
        </w:rPr>
        <w:object w:dxaOrig="1540" w:dyaOrig="480" w14:anchorId="65C18C27">
          <v:shape id="_x0000_i1070" type="#_x0000_t75" alt="" style="width:77pt;height:23.8pt;mso-width-percent:0;mso-height-percent:0;mso-width-percent:0;mso-height-percent:0" o:ole="">
            <v:imagedata r:id="rId65" o:title=""/>
          </v:shape>
          <o:OLEObject Type="Embed" ProgID="Equation.DSMT4" ShapeID="_x0000_i1070" DrawAspect="Content" ObjectID="_1712991395" r:id="rId66"/>
        </w:object>
      </w:r>
      <w:r>
        <w:tab/>
      </w:r>
      <w:r>
        <w:tab/>
      </w:r>
      <w:r>
        <w:tab/>
        <w:t xml:space="preserve">42)  </w:t>
      </w:r>
      <w:r w:rsidR="00B43C68">
        <w:rPr>
          <w:noProof/>
          <w:position w:val="-16"/>
        </w:rPr>
        <w:object w:dxaOrig="1800" w:dyaOrig="480" w14:anchorId="74B652F9">
          <v:shape id="_x0000_i1069" type="#_x0000_t75" alt="" style="width:90.15pt;height:23.8pt;mso-width-percent:0;mso-height-percent:0;mso-width-percent:0;mso-height-percent:0" o:ole="">
            <v:imagedata r:id="rId67" o:title=""/>
          </v:shape>
          <o:OLEObject Type="Embed" ProgID="Equation.DSMT4" ShapeID="_x0000_i1069" DrawAspect="Content" ObjectID="_1712991396" r:id="rId68"/>
        </w:object>
      </w:r>
      <w:r>
        <w:tab/>
      </w:r>
      <w:r>
        <w:tab/>
        <w:t xml:space="preserve">43)  </w:t>
      </w:r>
      <w:r w:rsidR="00B43C68">
        <w:rPr>
          <w:noProof/>
          <w:position w:val="-16"/>
        </w:rPr>
        <w:object w:dxaOrig="1760" w:dyaOrig="480" w14:anchorId="5EE103DE">
          <v:shape id="_x0000_i1068" type="#_x0000_t75" alt="" style="width:87.65pt;height:23.8pt;mso-width-percent:0;mso-height-percent:0;mso-width-percent:0;mso-height-percent:0" o:ole="">
            <v:imagedata r:id="rId69" o:title=""/>
          </v:shape>
          <o:OLEObject Type="Embed" ProgID="Equation.DSMT4" ShapeID="_x0000_i1068" DrawAspect="Content" ObjectID="_1712991397" r:id="rId70"/>
        </w:object>
      </w:r>
    </w:p>
    <w:p w14:paraId="5D9EA252" w14:textId="77777777" w:rsidR="00E81E49" w:rsidRDefault="00E81E49"/>
    <w:p w14:paraId="29C61156" w14:textId="77777777" w:rsidR="00E81E49" w:rsidRDefault="00E81E49"/>
    <w:p w14:paraId="2E93D926" w14:textId="77777777" w:rsidR="00E81E49" w:rsidRDefault="00E81E49"/>
    <w:p w14:paraId="78FE5686" w14:textId="77777777" w:rsidR="00E81E49" w:rsidRDefault="00E81E49">
      <w:r>
        <w:t xml:space="preserve">44)  </w:t>
      </w:r>
      <w:r w:rsidR="00B43C68">
        <w:rPr>
          <w:noProof/>
          <w:position w:val="-16"/>
        </w:rPr>
        <w:object w:dxaOrig="2100" w:dyaOrig="480" w14:anchorId="31CBC4D4">
          <v:shape id="_x0000_i1067" type="#_x0000_t75" alt="" style="width:105.2pt;height:23.8pt;mso-width-percent:0;mso-height-percent:0;mso-width-percent:0;mso-height-percent:0" o:ole="">
            <v:imagedata r:id="rId71" o:title=""/>
          </v:shape>
          <o:OLEObject Type="Embed" ProgID="Equation.DSMT4" ShapeID="_x0000_i1067" DrawAspect="Content" ObjectID="_1712991398" r:id="rId72"/>
        </w:object>
      </w:r>
      <w:r>
        <w:tab/>
      </w:r>
      <w:r>
        <w:tab/>
        <w:t xml:space="preserve">45)  </w:t>
      </w:r>
      <w:r w:rsidR="00B43C68">
        <w:rPr>
          <w:noProof/>
          <w:position w:val="-16"/>
        </w:rPr>
        <w:object w:dxaOrig="2240" w:dyaOrig="480" w14:anchorId="5CEFBF98">
          <v:shape id="_x0000_i1066" type="#_x0000_t75" alt="" style="width:112.05pt;height:23.8pt;mso-width-percent:0;mso-height-percent:0;mso-width-percent:0;mso-height-percent:0" o:ole="">
            <v:imagedata r:id="rId73" o:title=""/>
          </v:shape>
          <o:OLEObject Type="Embed" ProgID="Equation.DSMT4" ShapeID="_x0000_i1066" DrawAspect="Content" ObjectID="_1712991399" r:id="rId74"/>
        </w:object>
      </w:r>
      <w:r>
        <w:tab/>
      </w:r>
      <w:r>
        <w:tab/>
        <w:t xml:space="preserve">46)  </w:t>
      </w:r>
      <w:r w:rsidR="00B43C68">
        <w:rPr>
          <w:noProof/>
          <w:position w:val="-16"/>
        </w:rPr>
        <w:object w:dxaOrig="2380" w:dyaOrig="480" w14:anchorId="3B8AF516">
          <v:shape id="_x0000_i1065" type="#_x0000_t75" alt="" style="width:118.35pt;height:23.8pt;mso-width-percent:0;mso-height-percent:0;mso-width-percent:0;mso-height-percent:0" o:ole="">
            <v:imagedata r:id="rId75" o:title=""/>
          </v:shape>
          <o:OLEObject Type="Embed" ProgID="Equation.DSMT4" ShapeID="_x0000_i1065" DrawAspect="Content" ObjectID="_1712991400" r:id="rId76"/>
        </w:object>
      </w:r>
    </w:p>
    <w:p w14:paraId="504A5D12" w14:textId="77777777" w:rsidR="00E81E49" w:rsidRDefault="00E81E49"/>
    <w:p w14:paraId="4FE16842" w14:textId="77777777" w:rsidR="00E81E49" w:rsidRDefault="00E81E49"/>
    <w:p w14:paraId="15699B53" w14:textId="77777777" w:rsidR="00E81E49" w:rsidRDefault="00E81E49"/>
    <w:p w14:paraId="0F786F7C" w14:textId="77777777" w:rsidR="00E81E49" w:rsidRDefault="00E81E49"/>
    <w:p w14:paraId="1A59A198" w14:textId="77777777" w:rsidR="00E81E49" w:rsidRDefault="00E81E49">
      <w:pPr>
        <w:pStyle w:val="Heading1"/>
      </w:pPr>
      <w:r>
        <w:t xml:space="preserve">Evaluate each monomial </w:t>
      </w:r>
      <w:proofErr w:type="gramStart"/>
      <w:r>
        <w:t xml:space="preserve">for  </w:t>
      </w:r>
      <w:r>
        <w:rPr>
          <w:sz w:val="32"/>
          <w:u w:val="single"/>
        </w:rPr>
        <w:t>x</w:t>
      </w:r>
      <w:proofErr w:type="gramEnd"/>
      <w:r>
        <w:rPr>
          <w:sz w:val="32"/>
          <w:u w:val="single"/>
        </w:rPr>
        <w:t xml:space="preserve"> = 5</w:t>
      </w:r>
      <w:r>
        <w:t xml:space="preserve">, </w:t>
      </w:r>
      <w:r>
        <w:rPr>
          <w:sz w:val="32"/>
          <w:u w:val="single"/>
        </w:rPr>
        <w:t>y = -1</w:t>
      </w:r>
      <w:r>
        <w:t xml:space="preserve"> , and </w:t>
      </w:r>
      <w:r>
        <w:rPr>
          <w:sz w:val="32"/>
          <w:u w:val="single"/>
        </w:rPr>
        <w:t>z = 4</w:t>
      </w:r>
    </w:p>
    <w:p w14:paraId="7B990ADF" w14:textId="77777777" w:rsidR="00E81E49" w:rsidRDefault="00E81E49"/>
    <w:p w14:paraId="3943183B" w14:textId="77777777" w:rsidR="00E81E49" w:rsidRDefault="00E81E49">
      <w:r>
        <w:t xml:space="preserve">47)  </w:t>
      </w:r>
      <w:r w:rsidR="00B43C68">
        <w:rPr>
          <w:noProof/>
          <w:position w:val="-10"/>
        </w:rPr>
        <w:object w:dxaOrig="960" w:dyaOrig="360" w14:anchorId="75A0A0C6">
          <v:shape id="_x0000_i1064" type="#_x0000_t75" alt="" style="width:48.2pt;height:18.15pt;mso-width-percent:0;mso-height-percent:0;mso-width-percent:0;mso-height-percent:0" o:ole="">
            <v:imagedata r:id="rId77" o:title=""/>
          </v:shape>
          <o:OLEObject Type="Embed" ProgID="Equation.DSMT4" ShapeID="_x0000_i1064" DrawAspect="Content" ObjectID="_1712991401" r:id="rId78"/>
        </w:object>
      </w:r>
      <w:r>
        <w:tab/>
      </w:r>
      <w:r>
        <w:tab/>
        <w:t xml:space="preserve">48)  </w:t>
      </w:r>
      <w:r w:rsidR="00B43C68">
        <w:rPr>
          <w:noProof/>
          <w:position w:val="-10"/>
        </w:rPr>
        <w:object w:dxaOrig="1040" w:dyaOrig="360" w14:anchorId="208BC3C6">
          <v:shape id="_x0000_i1063" type="#_x0000_t75" alt="" style="width:51.95pt;height:18.15pt;mso-width-percent:0;mso-height-percent:0;mso-width-percent:0;mso-height-percent:0" o:ole="">
            <v:imagedata r:id="rId79" o:title=""/>
          </v:shape>
          <o:OLEObject Type="Embed" ProgID="Equation.DSMT4" ShapeID="_x0000_i1063" DrawAspect="Content" ObjectID="_1712991402" r:id="rId80"/>
        </w:object>
      </w:r>
      <w:r>
        <w:tab/>
      </w:r>
      <w:r>
        <w:tab/>
        <w:t xml:space="preserve">49)  </w:t>
      </w:r>
      <w:r w:rsidR="00B43C68">
        <w:rPr>
          <w:noProof/>
          <w:position w:val="-10"/>
        </w:rPr>
        <w:object w:dxaOrig="1080" w:dyaOrig="360" w14:anchorId="7EA9D5CD">
          <v:shape id="_x0000_i1062" type="#_x0000_t75" alt="" style="width:53.85pt;height:18.1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712991403" r:id="rId82"/>
        </w:object>
      </w:r>
      <w:r>
        <w:tab/>
      </w:r>
      <w:r>
        <w:tab/>
        <w:t xml:space="preserve">50)  </w:t>
      </w:r>
      <w:r w:rsidR="00B43C68">
        <w:rPr>
          <w:noProof/>
          <w:position w:val="-10"/>
        </w:rPr>
        <w:object w:dxaOrig="940" w:dyaOrig="360" w14:anchorId="37E37451">
          <v:shape id="_x0000_i1061" type="#_x0000_t75" alt="" style="width:46.95pt;height:18.15pt;mso-width-percent:0;mso-height-percent:0;mso-width-percent:0;mso-height-percent:0" o:ole="">
            <v:imagedata r:id="rId83" o:title=""/>
          </v:shape>
          <o:OLEObject Type="Embed" ProgID="Equation.DSMT4" ShapeID="_x0000_i1061" DrawAspect="Content" ObjectID="_1712991404" r:id="rId84"/>
        </w:object>
      </w:r>
    </w:p>
    <w:p w14:paraId="5E0555CA" w14:textId="77777777" w:rsidR="00E81E49" w:rsidRDefault="00E81E49"/>
    <w:p w14:paraId="0DB915BB" w14:textId="77777777" w:rsidR="00E81E49" w:rsidRDefault="00E81E49"/>
    <w:p w14:paraId="10835744" w14:textId="77777777" w:rsidR="00E81E49" w:rsidRDefault="00E81E49"/>
    <w:p w14:paraId="19B78540" w14:textId="77777777" w:rsidR="00E81E49" w:rsidRDefault="00E81E49"/>
    <w:p w14:paraId="307FAEE9" w14:textId="77777777" w:rsidR="00E81E49" w:rsidRDefault="00E81E49"/>
    <w:p w14:paraId="2D65DF23" w14:textId="77777777" w:rsidR="00E81E49" w:rsidRDefault="00E81E49">
      <w:r>
        <w:t xml:space="preserve">51)  </w:t>
      </w:r>
      <w:r w:rsidR="00B43C68">
        <w:rPr>
          <w:noProof/>
          <w:position w:val="-14"/>
        </w:rPr>
        <w:object w:dxaOrig="1240" w:dyaOrig="440" w14:anchorId="024F26C0">
          <v:shape id="_x0000_i1060" type="#_x0000_t75" alt="" style="width:62pt;height:21.9pt;mso-width-percent:0;mso-height-percent:0;mso-width-percent:0;mso-height-percent:0" o:ole="">
            <v:imagedata r:id="rId85" o:title=""/>
          </v:shape>
          <o:OLEObject Type="Embed" ProgID="Equation.DSMT4" ShapeID="_x0000_i1060" DrawAspect="Content" ObjectID="_1712991405" r:id="rId86"/>
        </w:object>
      </w:r>
      <w:r>
        <w:tab/>
        <w:t xml:space="preserve">52)  </w:t>
      </w:r>
      <w:r w:rsidR="00B43C68">
        <w:rPr>
          <w:noProof/>
          <w:position w:val="-14"/>
        </w:rPr>
        <w:object w:dxaOrig="1320" w:dyaOrig="440" w14:anchorId="3AF32660">
          <v:shape id="_x0000_i1059" type="#_x0000_t75" alt="" style="width:65.75pt;height:21.9pt;mso-width-percent:0;mso-height-percent:0;mso-width-percent:0;mso-height-percent:0" o:ole="">
            <v:imagedata r:id="rId87" o:title=""/>
          </v:shape>
          <o:OLEObject Type="Embed" ProgID="Equation.DSMT4" ShapeID="_x0000_i1059" DrawAspect="Content" ObjectID="_1712991406" r:id="rId88"/>
        </w:object>
      </w:r>
      <w:r>
        <w:tab/>
      </w:r>
      <w:r>
        <w:tab/>
        <w:t xml:space="preserve">53)  </w:t>
      </w:r>
      <w:r w:rsidR="00B43C68">
        <w:rPr>
          <w:noProof/>
          <w:position w:val="-10"/>
        </w:rPr>
        <w:object w:dxaOrig="1180" w:dyaOrig="360" w14:anchorId="21D84397">
          <v:shape id="_x0000_i1058" type="#_x0000_t75" alt="" style="width:59.5pt;height:18.15pt;mso-width-percent:0;mso-height-percent:0;mso-width-percent:0;mso-height-percent:0" o:ole="">
            <v:imagedata r:id="rId89" o:title=""/>
          </v:shape>
          <o:OLEObject Type="Embed" ProgID="Equation.DSMT4" ShapeID="_x0000_i1058" DrawAspect="Content" ObjectID="_1712991407" r:id="rId90"/>
        </w:object>
      </w:r>
      <w:r>
        <w:tab/>
      </w:r>
      <w:r>
        <w:tab/>
        <w:t xml:space="preserve">54)  </w:t>
      </w:r>
      <w:r w:rsidR="00B43C68">
        <w:rPr>
          <w:noProof/>
          <w:position w:val="-10"/>
        </w:rPr>
        <w:object w:dxaOrig="960" w:dyaOrig="360" w14:anchorId="7117919D">
          <v:shape id="_x0000_i1057" type="#_x0000_t75" alt="" style="width:48.2pt;height:18.15pt;mso-width-percent:0;mso-height-percent:0;mso-width-percent:0;mso-height-percent:0" o:ole="">
            <v:imagedata r:id="rId91" o:title=""/>
          </v:shape>
          <o:OLEObject Type="Embed" ProgID="Equation.DSMT4" ShapeID="_x0000_i1057" DrawAspect="Content" ObjectID="_1712991408" r:id="rId92"/>
        </w:object>
      </w:r>
    </w:p>
    <w:p w14:paraId="382E07EC" w14:textId="77777777" w:rsidR="00E81E49" w:rsidRDefault="00E81E49"/>
    <w:p w14:paraId="58F2CA24" w14:textId="77777777" w:rsidR="00E81E49" w:rsidRDefault="00E81E49"/>
    <w:p w14:paraId="7541A602" w14:textId="77777777" w:rsidR="00E81E49" w:rsidRDefault="00E81E49"/>
    <w:p w14:paraId="728AA03F" w14:textId="77777777" w:rsidR="00E81E49" w:rsidRDefault="00E81E49"/>
    <w:p w14:paraId="4B32851A" w14:textId="77777777" w:rsidR="00E81E49" w:rsidRDefault="00E81E49"/>
    <w:p w14:paraId="6C2905CB" w14:textId="77777777" w:rsidR="00E81E49" w:rsidRDefault="00E81E49">
      <w:r>
        <w:t xml:space="preserve">55)  What is the area of a square with the length of a side equaling </w:t>
      </w:r>
      <w:r w:rsidR="00B43C68">
        <w:rPr>
          <w:noProof/>
          <w:position w:val="-10"/>
        </w:rPr>
        <w:object w:dxaOrig="980" w:dyaOrig="360" w14:anchorId="42B6B3AC">
          <v:shape id="_x0000_i1056" type="#_x0000_t75" alt="" style="width:48.85pt;height:18.15pt;mso-width-percent:0;mso-height-percent:0;mso-width-percent:0;mso-height-percent:0" o:ole="">
            <v:imagedata r:id="rId93" o:title=""/>
          </v:shape>
          <o:OLEObject Type="Embed" ProgID="Equation.DSMT4" ShapeID="_x0000_i1056" DrawAspect="Content" ObjectID="_1712991409" r:id="rId94"/>
        </w:object>
      </w:r>
    </w:p>
    <w:p w14:paraId="7CD0244B" w14:textId="77777777" w:rsidR="00E81E49" w:rsidRDefault="00E81E49"/>
    <w:p w14:paraId="580D52A5" w14:textId="77777777" w:rsidR="00E81E49" w:rsidRDefault="00E81E49"/>
    <w:p w14:paraId="12287875" w14:textId="77777777" w:rsidR="00E81E49" w:rsidRDefault="00E81E49"/>
    <w:p w14:paraId="35A1E54A" w14:textId="77777777" w:rsidR="00E81E49" w:rsidRDefault="00E81E49"/>
    <w:p w14:paraId="1EE617FC" w14:textId="77777777" w:rsidR="00E81E49" w:rsidRDefault="00E81E49">
      <w:r>
        <w:t xml:space="preserve">56)  What is the area of the rectangle with the width of </w:t>
      </w:r>
      <w:r w:rsidR="00B43C68">
        <w:rPr>
          <w:noProof/>
          <w:position w:val="-10"/>
        </w:rPr>
        <w:object w:dxaOrig="3320" w:dyaOrig="360" w14:anchorId="043E8F8B">
          <v:shape id="_x0000_i1055" type="#_x0000_t75" alt="" style="width:165.9pt;height:18.15pt;mso-width-percent:0;mso-height-percent:0;mso-width-percent:0;mso-height-percent:0" o:ole="">
            <v:imagedata r:id="rId95" o:title=""/>
          </v:shape>
          <o:OLEObject Type="Embed" ProgID="Equation.DSMT4" ShapeID="_x0000_i1055" DrawAspect="Content" ObjectID="_1712991410" r:id="rId96"/>
        </w:object>
      </w:r>
    </w:p>
    <w:p w14:paraId="7C32D8B0" w14:textId="77777777" w:rsidR="00E81E49" w:rsidRDefault="00E81E49"/>
    <w:p w14:paraId="45AFD657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lastRenderedPageBreak/>
        <w:t xml:space="preserve">Simplify each Quotient and then find the </w:t>
      </w:r>
      <w:r>
        <w:rPr>
          <w:b/>
          <w:smallCaps/>
          <w:sz w:val="28"/>
          <w:u w:val="single"/>
        </w:rPr>
        <w:t xml:space="preserve">Value </w:t>
      </w:r>
      <w:r>
        <w:rPr>
          <w:b/>
          <w:smallCaps/>
          <w:sz w:val="28"/>
        </w:rPr>
        <w:t>of the Result:</w:t>
      </w:r>
    </w:p>
    <w:p w14:paraId="05BEB1EF" w14:textId="77777777" w:rsidR="00E81E49" w:rsidRDefault="00E81E49"/>
    <w:p w14:paraId="7FBCC7A1" w14:textId="77777777" w:rsidR="00E81E49" w:rsidRDefault="00E81E49"/>
    <w:p w14:paraId="08437955" w14:textId="77777777" w:rsidR="00E81E49" w:rsidRDefault="00E81E49">
      <w:r>
        <w:t xml:space="preserve">57)  </w:t>
      </w:r>
      <w:r w:rsidR="00B43C68">
        <w:rPr>
          <w:noProof/>
          <w:position w:val="-24"/>
        </w:rPr>
        <w:object w:dxaOrig="1060" w:dyaOrig="660" w14:anchorId="2785A3D6">
          <v:shape id="_x0000_i1054" type="#_x0000_t75" alt="" style="width:53.2pt;height:33.2pt;mso-width-percent:0;mso-height-percent:0;mso-width-percent:0;mso-height-percent:0" o:ole="">
            <v:imagedata r:id="rId97" o:title=""/>
          </v:shape>
          <o:OLEObject Type="Embed" ProgID="Equation.DSMT4" ShapeID="_x0000_i1054" DrawAspect="Content" ObjectID="_1712991411" r:id="rId98"/>
        </w:object>
      </w:r>
      <w:r>
        <w:tab/>
        <w:t xml:space="preserve">58)  </w:t>
      </w:r>
      <w:r w:rsidR="00B43C68">
        <w:rPr>
          <w:noProof/>
          <w:position w:val="-24"/>
        </w:rPr>
        <w:object w:dxaOrig="1020" w:dyaOrig="660" w14:anchorId="7075A402">
          <v:shape id="_x0000_i1053" type="#_x0000_t75" alt="" style="width:50.7pt;height:33.2pt;mso-width-percent:0;mso-height-percent:0;mso-width-percent:0;mso-height-percent:0" o:ole="">
            <v:imagedata r:id="rId99" o:title=""/>
          </v:shape>
          <o:OLEObject Type="Embed" ProgID="Equation.DSMT4" ShapeID="_x0000_i1053" DrawAspect="Content" ObjectID="_1712991412" r:id="rId100"/>
        </w:object>
      </w:r>
      <w:r>
        <w:tab/>
        <w:t xml:space="preserve">59)  </w:t>
      </w:r>
      <w:r w:rsidR="00B43C68">
        <w:rPr>
          <w:noProof/>
          <w:position w:val="-24"/>
        </w:rPr>
        <w:object w:dxaOrig="1100" w:dyaOrig="660" w14:anchorId="6B2097CF">
          <v:shape id="_x0000_i1052" type="#_x0000_t75" alt="" style="width:55.1pt;height:33.2pt;mso-width-percent:0;mso-height-percent:0;mso-width-percent:0;mso-height-percent:0" o:ole="">
            <v:imagedata r:id="rId101" o:title=""/>
          </v:shape>
          <o:OLEObject Type="Embed" ProgID="Equation.DSMT4" ShapeID="_x0000_i1052" DrawAspect="Content" ObjectID="_1712991413" r:id="rId102"/>
        </w:object>
      </w:r>
      <w:r>
        <w:tab/>
        <w:t xml:space="preserve">60)  </w:t>
      </w:r>
      <w:r w:rsidR="00B43C68">
        <w:rPr>
          <w:noProof/>
          <w:position w:val="-24"/>
        </w:rPr>
        <w:object w:dxaOrig="1080" w:dyaOrig="660" w14:anchorId="552680FA">
          <v:shape id="_x0000_i1051" type="#_x0000_t75" alt="" style="width:53.85pt;height:33.2pt;mso-width-percent:0;mso-height-percent:0;mso-width-percent:0;mso-height-percent:0" o:ole="">
            <v:imagedata r:id="rId103" o:title=""/>
          </v:shape>
          <o:OLEObject Type="Embed" ProgID="Equation.DSMT4" ShapeID="_x0000_i1051" DrawAspect="Content" ObjectID="_1712991414" r:id="rId104"/>
        </w:object>
      </w:r>
      <w:r>
        <w:tab/>
        <w:t xml:space="preserve">61)  </w:t>
      </w:r>
      <w:r w:rsidR="00B43C68">
        <w:rPr>
          <w:noProof/>
          <w:position w:val="-24"/>
        </w:rPr>
        <w:object w:dxaOrig="1120" w:dyaOrig="660" w14:anchorId="3F746D9F">
          <v:shape id="_x0000_i1050" type="#_x0000_t75" alt="" style="width:56.35pt;height:33.2pt;mso-width-percent:0;mso-height-percent:0;mso-width-percent:0;mso-height-percent:0" o:ole="">
            <v:imagedata r:id="rId105" o:title=""/>
          </v:shape>
          <o:OLEObject Type="Embed" ProgID="Equation.DSMT4" ShapeID="_x0000_i1050" DrawAspect="Content" ObjectID="_1712991415" r:id="rId106"/>
        </w:object>
      </w:r>
    </w:p>
    <w:p w14:paraId="1F925F83" w14:textId="77777777" w:rsidR="00E81E49" w:rsidRDefault="00E81E49"/>
    <w:p w14:paraId="4D66EFD1" w14:textId="77777777" w:rsidR="00E81E49" w:rsidRDefault="00E81E49"/>
    <w:p w14:paraId="010B0CDB" w14:textId="77777777" w:rsidR="00E81E49" w:rsidRDefault="00E81E49"/>
    <w:p w14:paraId="1FF8DE90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t>Simplify Each Expression:</w:t>
      </w:r>
    </w:p>
    <w:p w14:paraId="297F0C36" w14:textId="77777777" w:rsidR="00E81E49" w:rsidRDefault="00E81E49"/>
    <w:p w14:paraId="0A04470E" w14:textId="77777777" w:rsidR="00E81E49" w:rsidRDefault="00E81E49">
      <w:r>
        <w:t xml:space="preserve">62)  </w:t>
      </w:r>
      <w:r w:rsidR="00B43C68">
        <w:rPr>
          <w:noProof/>
          <w:position w:val="-30"/>
        </w:rPr>
        <w:object w:dxaOrig="1320" w:dyaOrig="780" w14:anchorId="0451E4C0">
          <v:shape id="_x0000_i1049" type="#_x0000_t75" alt="" style="width:65.75pt;height:38.8pt;mso-width-percent:0;mso-height-percent:0;mso-width-percent:0;mso-height-percent:0" o:ole="">
            <v:imagedata r:id="rId107" o:title=""/>
          </v:shape>
          <o:OLEObject Type="Embed" ProgID="Equation.DSMT4" ShapeID="_x0000_i1049" DrawAspect="Content" ObjectID="_1712991416" r:id="rId108"/>
        </w:object>
      </w:r>
      <w:r>
        <w:tab/>
      </w:r>
      <w:r>
        <w:tab/>
        <w:t xml:space="preserve">63)  </w:t>
      </w:r>
      <w:r w:rsidR="00B43C68">
        <w:rPr>
          <w:noProof/>
          <w:position w:val="-28"/>
        </w:rPr>
        <w:object w:dxaOrig="1340" w:dyaOrig="740" w14:anchorId="14A5D3CD">
          <v:shape id="_x0000_i1048" type="#_x0000_t75" alt="" style="width:67pt;height:36.95pt;mso-width-percent:0;mso-height-percent:0;mso-width-percent:0;mso-height-percent:0" o:ole="">
            <v:imagedata r:id="rId109" o:title=""/>
          </v:shape>
          <o:OLEObject Type="Embed" ProgID="Equation.DSMT4" ShapeID="_x0000_i1048" DrawAspect="Content" ObjectID="_1712991417" r:id="rId110"/>
        </w:object>
      </w:r>
      <w:r>
        <w:tab/>
      </w:r>
      <w:r>
        <w:tab/>
        <w:t xml:space="preserve">64)  </w:t>
      </w:r>
      <w:r w:rsidR="00B43C68">
        <w:rPr>
          <w:noProof/>
          <w:position w:val="-32"/>
        </w:rPr>
        <w:object w:dxaOrig="1440" w:dyaOrig="800" w14:anchorId="7BA4C804">
          <v:shape id="_x0000_i1047" type="#_x0000_t75" alt="" style="width:1in;height:40.05pt;mso-width-percent:0;mso-height-percent:0;mso-width-percent:0;mso-height-percent:0" o:ole="">
            <v:imagedata r:id="rId111" o:title=""/>
          </v:shape>
          <o:OLEObject Type="Embed" ProgID="Equation.DSMT4" ShapeID="_x0000_i1047" DrawAspect="Content" ObjectID="_1712991418" r:id="rId112"/>
        </w:object>
      </w:r>
      <w:r>
        <w:tab/>
      </w:r>
      <w:r>
        <w:tab/>
        <w:t xml:space="preserve">65)  </w:t>
      </w:r>
      <w:r w:rsidR="00B43C68">
        <w:rPr>
          <w:noProof/>
          <w:position w:val="-30"/>
        </w:rPr>
        <w:object w:dxaOrig="1359" w:dyaOrig="780" w14:anchorId="66266F2D">
          <v:shape id="_x0000_i1046" type="#_x0000_t75" alt="" style="width:68.25pt;height:38.8pt;mso-width-percent:0;mso-height-percent:0;mso-width-percent:0;mso-height-percent:0" o:ole="">
            <v:imagedata r:id="rId113" o:title=""/>
          </v:shape>
          <o:OLEObject Type="Embed" ProgID="Equation.DSMT4" ShapeID="_x0000_i1046" DrawAspect="Content" ObjectID="_1712991419" r:id="rId114"/>
        </w:object>
      </w:r>
    </w:p>
    <w:p w14:paraId="61268E3B" w14:textId="77777777" w:rsidR="00E81E49" w:rsidRDefault="00E81E49"/>
    <w:p w14:paraId="1F2B6116" w14:textId="77777777" w:rsidR="00E81E49" w:rsidRDefault="00E81E49"/>
    <w:p w14:paraId="5E385D83" w14:textId="77777777" w:rsidR="00E81E49" w:rsidRDefault="00E81E49"/>
    <w:p w14:paraId="3368403C" w14:textId="77777777" w:rsidR="00E81E49" w:rsidRDefault="00E81E49"/>
    <w:p w14:paraId="417508E0" w14:textId="77777777" w:rsidR="00E81E49" w:rsidRDefault="00E81E49"/>
    <w:p w14:paraId="41E2535D" w14:textId="77777777" w:rsidR="00E81E49" w:rsidRDefault="00E81E49">
      <w:r>
        <w:t xml:space="preserve">66)  </w:t>
      </w:r>
      <w:r w:rsidR="00B43C68">
        <w:rPr>
          <w:noProof/>
          <w:position w:val="-32"/>
        </w:rPr>
        <w:object w:dxaOrig="1540" w:dyaOrig="800" w14:anchorId="40860F3A">
          <v:shape id="_x0000_i1045" type="#_x0000_t75" alt="" style="width:77pt;height:40.05pt;mso-width-percent:0;mso-height-percent:0;mso-width-percent:0;mso-height-percent:0" o:ole="">
            <v:imagedata r:id="rId115" o:title=""/>
          </v:shape>
          <o:OLEObject Type="Embed" ProgID="Equation.DSMT4" ShapeID="_x0000_i1045" DrawAspect="Content" ObjectID="_1712991420" r:id="rId116"/>
        </w:object>
      </w:r>
      <w:r>
        <w:tab/>
      </w:r>
      <w:r>
        <w:tab/>
      </w:r>
      <w:r>
        <w:tab/>
        <w:t xml:space="preserve">67)  </w:t>
      </w:r>
      <w:r w:rsidR="00B43C68">
        <w:rPr>
          <w:noProof/>
          <w:position w:val="-32"/>
        </w:rPr>
        <w:object w:dxaOrig="1880" w:dyaOrig="800" w14:anchorId="79941123">
          <v:shape id="_x0000_i1044" type="#_x0000_t75" alt="" style="width:93.9pt;height:40.05pt;mso-width-percent:0;mso-height-percent:0;mso-width-percent:0;mso-height-percent:0" o:ole="">
            <v:imagedata r:id="rId117" o:title=""/>
          </v:shape>
          <o:OLEObject Type="Embed" ProgID="Equation.DSMT4" ShapeID="_x0000_i1044" DrawAspect="Content" ObjectID="_1712991421" r:id="rId118"/>
        </w:object>
      </w:r>
      <w:r>
        <w:tab/>
      </w:r>
      <w:r>
        <w:tab/>
        <w:t xml:space="preserve">68)  </w:t>
      </w:r>
      <w:r w:rsidR="00B43C68">
        <w:rPr>
          <w:noProof/>
          <w:position w:val="-32"/>
        </w:rPr>
        <w:object w:dxaOrig="1440" w:dyaOrig="800" w14:anchorId="1C2BD89A">
          <v:shape id="_x0000_i1043" type="#_x0000_t75" alt="" style="width:1in;height:40.05pt;mso-width-percent:0;mso-height-percent:0;mso-width-percent:0;mso-height-percent:0" o:ole="">
            <v:imagedata r:id="rId119" o:title=""/>
          </v:shape>
          <o:OLEObject Type="Embed" ProgID="Equation.DSMT4" ShapeID="_x0000_i1043" DrawAspect="Content" ObjectID="_1712991422" r:id="rId120"/>
        </w:object>
      </w:r>
    </w:p>
    <w:p w14:paraId="22A4F665" w14:textId="77777777" w:rsidR="00E81E49" w:rsidRDefault="00E81E49"/>
    <w:p w14:paraId="2D8D51D7" w14:textId="77777777" w:rsidR="00E81E49" w:rsidRDefault="00E81E49"/>
    <w:p w14:paraId="21897415" w14:textId="77777777" w:rsidR="00E81E49" w:rsidRDefault="00E81E49"/>
    <w:p w14:paraId="31370E57" w14:textId="77777777" w:rsidR="00E81E49" w:rsidRDefault="00E81E49"/>
    <w:p w14:paraId="282DE8BD" w14:textId="77777777" w:rsidR="00E81E49" w:rsidRDefault="00E81E49"/>
    <w:p w14:paraId="044658EE" w14:textId="77777777" w:rsidR="00E81E49" w:rsidRDefault="00E81E49">
      <w:r>
        <w:t xml:space="preserve">69)  </w:t>
      </w:r>
      <w:r w:rsidR="00B43C68">
        <w:rPr>
          <w:noProof/>
          <w:position w:val="-24"/>
        </w:rPr>
        <w:object w:dxaOrig="1080" w:dyaOrig="660" w14:anchorId="6D25F169">
          <v:shape id="_x0000_i1042" type="#_x0000_t75" alt="" style="width:53.85pt;height:33.2pt;mso-width-percent:0;mso-height-percent:0;mso-width-percent:0;mso-height-percent:0" o:ole="">
            <v:imagedata r:id="rId121" o:title=""/>
          </v:shape>
          <o:OLEObject Type="Embed" ProgID="Equation.DSMT4" ShapeID="_x0000_i1042" DrawAspect="Content" ObjectID="_1712991423" r:id="rId122"/>
        </w:object>
      </w:r>
      <w:r>
        <w:tab/>
      </w:r>
      <w:r>
        <w:tab/>
      </w:r>
      <w:r>
        <w:tab/>
        <w:t xml:space="preserve">70)  </w:t>
      </w:r>
      <w:r w:rsidR="00B43C68">
        <w:rPr>
          <w:noProof/>
          <w:position w:val="-24"/>
        </w:rPr>
        <w:object w:dxaOrig="1320" w:dyaOrig="660" w14:anchorId="3B04A5B5">
          <v:shape id="_x0000_i1041" type="#_x0000_t75" alt="" style="width:65.75pt;height:33.2pt;mso-width-percent:0;mso-height-percent:0;mso-width-percent:0;mso-height-percent:0" o:ole="">
            <v:imagedata r:id="rId123" o:title=""/>
          </v:shape>
          <o:OLEObject Type="Embed" ProgID="Equation.DSMT4" ShapeID="_x0000_i1041" DrawAspect="Content" ObjectID="_1712991424" r:id="rId124"/>
        </w:object>
      </w:r>
      <w:r>
        <w:tab/>
      </w:r>
      <w:r>
        <w:tab/>
      </w:r>
      <w:r>
        <w:tab/>
        <w:t xml:space="preserve">71)  </w:t>
      </w:r>
      <w:r w:rsidR="00B43C68">
        <w:rPr>
          <w:noProof/>
          <w:position w:val="-24"/>
        </w:rPr>
        <w:object w:dxaOrig="1460" w:dyaOrig="660" w14:anchorId="443E5B9C">
          <v:shape id="_x0000_i1040" type="#_x0000_t75" alt="" style="width:72.65pt;height:33.2pt;mso-width-percent:0;mso-height-percent:0;mso-width-percent:0;mso-height-percent:0" o:ole="">
            <v:imagedata r:id="rId125" o:title=""/>
          </v:shape>
          <o:OLEObject Type="Embed" ProgID="Equation.DSMT4" ShapeID="_x0000_i1040" DrawAspect="Content" ObjectID="_1712991425" r:id="rId126"/>
        </w:object>
      </w:r>
    </w:p>
    <w:p w14:paraId="19CE53C4" w14:textId="77777777" w:rsidR="00E81E49" w:rsidRDefault="00E81E49"/>
    <w:p w14:paraId="1B704D9D" w14:textId="77777777" w:rsidR="00E81E49" w:rsidRDefault="00E81E49"/>
    <w:p w14:paraId="3E5E377C" w14:textId="77777777" w:rsidR="00E81E49" w:rsidRDefault="00E81E49"/>
    <w:p w14:paraId="3F835368" w14:textId="77777777" w:rsidR="00E81E49" w:rsidRDefault="00E81E49"/>
    <w:p w14:paraId="2C23A1F0" w14:textId="77777777" w:rsidR="00E81E49" w:rsidRDefault="00E81E49"/>
    <w:p w14:paraId="6E082FE7" w14:textId="77777777" w:rsidR="00E81E49" w:rsidRDefault="00E81E49">
      <w:r>
        <w:t xml:space="preserve">72)  </w:t>
      </w:r>
      <w:r w:rsidR="00B43C68">
        <w:rPr>
          <w:noProof/>
          <w:position w:val="-24"/>
        </w:rPr>
        <w:object w:dxaOrig="1579" w:dyaOrig="660" w14:anchorId="5BFE4D45">
          <v:shape id="_x0000_i1039" type="#_x0000_t75" alt="" style="width:78.9pt;height:33.2pt;mso-width-percent:0;mso-height-percent:0;mso-width-percent:0;mso-height-percent:0" o:ole="">
            <v:imagedata r:id="rId127" o:title=""/>
          </v:shape>
          <o:OLEObject Type="Embed" ProgID="Equation.DSMT4" ShapeID="_x0000_i1039" DrawAspect="Content" ObjectID="_1712991426" r:id="rId128"/>
        </w:object>
      </w:r>
      <w:r>
        <w:tab/>
      </w:r>
      <w:r>
        <w:tab/>
      </w:r>
      <w:r>
        <w:tab/>
        <w:t xml:space="preserve">73)  </w:t>
      </w:r>
      <w:r w:rsidR="00B43C68">
        <w:rPr>
          <w:noProof/>
          <w:position w:val="-24"/>
        </w:rPr>
        <w:object w:dxaOrig="1500" w:dyaOrig="660" w14:anchorId="4F6DA465">
          <v:shape id="_x0000_i1038" type="#_x0000_t75" alt="" style="width:75.15pt;height:33.2pt;mso-width-percent:0;mso-height-percent:0;mso-width-percent:0;mso-height-percent:0" o:ole="">
            <v:imagedata r:id="rId129" o:title=""/>
          </v:shape>
          <o:OLEObject Type="Embed" ProgID="Equation.DSMT4" ShapeID="_x0000_i1038" DrawAspect="Content" ObjectID="_1712991427" r:id="rId130"/>
        </w:object>
      </w:r>
      <w:r>
        <w:tab/>
      </w:r>
      <w:r>
        <w:tab/>
      </w:r>
      <w:r>
        <w:tab/>
        <w:t xml:space="preserve">74)  </w:t>
      </w:r>
      <w:r w:rsidR="00B43C68">
        <w:rPr>
          <w:noProof/>
          <w:position w:val="-28"/>
        </w:rPr>
        <w:object w:dxaOrig="1560" w:dyaOrig="700" w14:anchorId="45E36E54">
          <v:shape id="_x0000_i1037" type="#_x0000_t75" alt="" style="width:78.25pt;height:35.05pt;mso-width-percent:0;mso-height-percent:0;mso-width-percent:0;mso-height-percent:0" o:ole="">
            <v:imagedata r:id="rId131" o:title=""/>
          </v:shape>
          <o:OLEObject Type="Embed" ProgID="Equation.DSMT4" ShapeID="_x0000_i1037" DrawAspect="Content" ObjectID="_1712991428" r:id="rId132"/>
        </w:object>
      </w:r>
    </w:p>
    <w:p w14:paraId="4B22A834" w14:textId="77777777" w:rsidR="00E81E49" w:rsidRDefault="00E81E49"/>
    <w:p w14:paraId="0B9BB354" w14:textId="77777777" w:rsidR="00E81E49" w:rsidRDefault="00E81E49"/>
    <w:p w14:paraId="6F3B4839" w14:textId="77777777" w:rsidR="00E81E49" w:rsidRDefault="00E81E49"/>
    <w:p w14:paraId="504EA113" w14:textId="77777777" w:rsidR="00E81E49" w:rsidRDefault="00E81E49"/>
    <w:p w14:paraId="7386452B" w14:textId="77777777" w:rsidR="00E81E49" w:rsidRDefault="00E81E49"/>
    <w:p w14:paraId="011878B6" w14:textId="77777777" w:rsidR="00E81E49" w:rsidRDefault="00E81E49"/>
    <w:p w14:paraId="22DB9BC9" w14:textId="77777777" w:rsidR="00E81E49" w:rsidRDefault="00E81E49">
      <w:r>
        <w:t xml:space="preserve">75)  </w:t>
      </w:r>
      <w:r w:rsidR="00B43C68">
        <w:rPr>
          <w:noProof/>
          <w:position w:val="-32"/>
        </w:rPr>
        <w:object w:dxaOrig="1640" w:dyaOrig="800" w14:anchorId="15AB0C9E">
          <v:shape id="_x0000_i1036" type="#_x0000_t75" alt="" style="width:82pt;height:40.05pt;mso-width-percent:0;mso-height-percent:0;mso-width-percent:0;mso-height-percent:0" o:ole="">
            <v:imagedata r:id="rId133" o:title=""/>
          </v:shape>
          <o:OLEObject Type="Embed" ProgID="Equation.DSMT4" ShapeID="_x0000_i1036" DrawAspect="Content" ObjectID="_1712991429" r:id="rId134"/>
        </w:object>
      </w:r>
      <w:r>
        <w:tab/>
      </w:r>
      <w:r>
        <w:tab/>
      </w:r>
      <w:r>
        <w:tab/>
        <w:t xml:space="preserve">76)  </w:t>
      </w:r>
      <w:r w:rsidR="00B43C68">
        <w:rPr>
          <w:noProof/>
          <w:position w:val="-32"/>
        </w:rPr>
        <w:object w:dxaOrig="1680" w:dyaOrig="800" w14:anchorId="205CE60E">
          <v:shape id="_x0000_i1035" type="#_x0000_t75" alt="" style="width:83.9pt;height:40.05pt;mso-width-percent:0;mso-height-percent:0;mso-width-percent:0;mso-height-percent:0" o:ole="">
            <v:imagedata r:id="rId135" o:title=""/>
          </v:shape>
          <o:OLEObject Type="Embed" ProgID="Equation.DSMT4" ShapeID="_x0000_i1035" DrawAspect="Content" ObjectID="_1712991430" r:id="rId136"/>
        </w:object>
      </w:r>
      <w:r>
        <w:tab/>
      </w:r>
      <w:r>
        <w:tab/>
      </w:r>
      <w:r>
        <w:tab/>
        <w:t xml:space="preserve">77)  </w:t>
      </w:r>
      <w:r w:rsidR="00B43C68">
        <w:rPr>
          <w:noProof/>
          <w:position w:val="-32"/>
        </w:rPr>
        <w:object w:dxaOrig="1540" w:dyaOrig="800" w14:anchorId="3A2A3C41">
          <v:shape id="_x0000_i1034" type="#_x0000_t75" alt="" style="width:77pt;height:40.05pt;mso-width-percent:0;mso-height-percent:0;mso-width-percent:0;mso-height-percent:0" o:ole="">
            <v:imagedata r:id="rId137" o:title=""/>
          </v:shape>
          <o:OLEObject Type="Embed" ProgID="Equation.DSMT4" ShapeID="_x0000_i1034" DrawAspect="Content" ObjectID="_1712991431" r:id="rId138"/>
        </w:object>
      </w:r>
      <w:r>
        <w:tab/>
        <w:t xml:space="preserve"> </w:t>
      </w:r>
    </w:p>
    <w:p w14:paraId="5DF4344D" w14:textId="77777777" w:rsidR="00E81E49" w:rsidRDefault="00E81E49"/>
    <w:p w14:paraId="7C8761D9" w14:textId="77777777" w:rsidR="00E81E49" w:rsidRDefault="00E81E49"/>
    <w:p w14:paraId="70C1AB54" w14:textId="77777777" w:rsidR="00E81E49" w:rsidRDefault="00E81E49"/>
    <w:p w14:paraId="50D6AC20" w14:textId="77777777" w:rsidR="00E81E49" w:rsidRDefault="00E81E49"/>
    <w:p w14:paraId="56963625" w14:textId="77777777" w:rsidR="00E81E49" w:rsidRDefault="00E81E49">
      <w:pPr>
        <w:rPr>
          <w:b/>
          <w:smallCaps/>
          <w:sz w:val="28"/>
        </w:rPr>
      </w:pPr>
      <w:r>
        <w:rPr>
          <w:b/>
          <w:smallCaps/>
          <w:sz w:val="28"/>
        </w:rPr>
        <w:lastRenderedPageBreak/>
        <w:t xml:space="preserve">Evaluate each Quotient </w:t>
      </w:r>
      <w:proofErr w:type="gramStart"/>
      <w:r>
        <w:rPr>
          <w:b/>
          <w:smallCaps/>
          <w:sz w:val="28"/>
        </w:rPr>
        <w:t xml:space="preserve">if  </w:t>
      </w:r>
      <w:r>
        <w:rPr>
          <w:b/>
          <w:smallCaps/>
          <w:sz w:val="32"/>
          <w:u w:val="single"/>
        </w:rPr>
        <w:t>x</w:t>
      </w:r>
      <w:proofErr w:type="gramEnd"/>
      <w:r>
        <w:rPr>
          <w:b/>
          <w:smallCaps/>
          <w:sz w:val="32"/>
          <w:u w:val="single"/>
        </w:rPr>
        <w:t xml:space="preserve"> = 2</w:t>
      </w:r>
      <w:r>
        <w:rPr>
          <w:b/>
          <w:smallCaps/>
          <w:sz w:val="28"/>
        </w:rPr>
        <w:t xml:space="preserve"> ,  </w:t>
      </w:r>
      <w:r>
        <w:rPr>
          <w:b/>
          <w:smallCaps/>
          <w:sz w:val="32"/>
          <w:u w:val="single"/>
        </w:rPr>
        <w:t>y = -2</w:t>
      </w:r>
      <w:r>
        <w:rPr>
          <w:b/>
          <w:smallCaps/>
          <w:sz w:val="28"/>
        </w:rPr>
        <w:t xml:space="preserve"> ,  and  </w:t>
      </w:r>
      <w:r>
        <w:rPr>
          <w:b/>
          <w:smallCaps/>
          <w:sz w:val="32"/>
          <w:u w:val="single"/>
        </w:rPr>
        <w:t>z = 10</w:t>
      </w:r>
      <w:r>
        <w:rPr>
          <w:b/>
          <w:smallCaps/>
          <w:sz w:val="28"/>
        </w:rPr>
        <w:t xml:space="preserve"> :</w:t>
      </w:r>
    </w:p>
    <w:p w14:paraId="5BA80035" w14:textId="77777777" w:rsidR="00E81E49" w:rsidRDefault="00E81E49"/>
    <w:p w14:paraId="571CD821" w14:textId="77777777" w:rsidR="00E81E49" w:rsidRDefault="00E81E49"/>
    <w:p w14:paraId="089C52E4" w14:textId="77777777" w:rsidR="00E81E49" w:rsidRDefault="00E81E49">
      <w:r>
        <w:t xml:space="preserve">78)  </w:t>
      </w:r>
      <w:r w:rsidR="00B43C68">
        <w:rPr>
          <w:noProof/>
          <w:position w:val="-24"/>
        </w:rPr>
        <w:object w:dxaOrig="960" w:dyaOrig="660" w14:anchorId="678329B8">
          <v:shape id="_x0000_i1033" type="#_x0000_t75" alt="" style="width:48.2pt;height:33.2pt;mso-width-percent:0;mso-height-percent:0;mso-width-percent:0;mso-height-percent:0" o:ole="">
            <v:imagedata r:id="rId139" o:title=""/>
          </v:shape>
          <o:OLEObject Type="Embed" ProgID="Equation.DSMT4" ShapeID="_x0000_i1033" DrawAspect="Content" ObjectID="_1712991432" r:id="rId140"/>
        </w:object>
      </w:r>
      <w:r>
        <w:tab/>
      </w:r>
      <w:r>
        <w:tab/>
      </w:r>
      <w:r>
        <w:tab/>
      </w:r>
      <w:r>
        <w:tab/>
        <w:t xml:space="preserve">79)  </w:t>
      </w:r>
      <w:r w:rsidR="00B43C68">
        <w:rPr>
          <w:noProof/>
          <w:position w:val="-28"/>
        </w:rPr>
        <w:object w:dxaOrig="999" w:dyaOrig="700" w14:anchorId="2EECF7DF">
          <v:shape id="_x0000_i1032" type="#_x0000_t75" alt="" style="width:50.1pt;height:35.05pt;mso-width-percent:0;mso-height-percent:0;mso-width-percent:0;mso-height-percent:0" o:ole="">
            <v:imagedata r:id="rId141" o:title=""/>
          </v:shape>
          <o:OLEObject Type="Embed" ProgID="Equation.DSMT4" ShapeID="_x0000_i1032" DrawAspect="Content" ObjectID="_1712991433" r:id="rId142"/>
        </w:object>
      </w:r>
      <w:r>
        <w:tab/>
      </w:r>
      <w:r>
        <w:tab/>
      </w:r>
      <w:r>
        <w:tab/>
      </w:r>
      <w:r>
        <w:tab/>
        <w:t xml:space="preserve">80)  </w:t>
      </w:r>
      <w:r w:rsidR="00B43C68">
        <w:rPr>
          <w:noProof/>
          <w:position w:val="-28"/>
        </w:rPr>
        <w:object w:dxaOrig="1100" w:dyaOrig="700" w14:anchorId="68D40A06">
          <v:shape id="_x0000_i1031" type="#_x0000_t75" alt="" style="width:55.1pt;height:35.05pt;mso-width-percent:0;mso-height-percent:0;mso-width-percent:0;mso-height-percent:0" o:ole="">
            <v:imagedata r:id="rId143" o:title=""/>
          </v:shape>
          <o:OLEObject Type="Embed" ProgID="Equation.DSMT4" ShapeID="_x0000_i1031" DrawAspect="Content" ObjectID="_1712991434" r:id="rId144"/>
        </w:object>
      </w:r>
    </w:p>
    <w:p w14:paraId="7024B3B1" w14:textId="77777777" w:rsidR="00E81E49" w:rsidRDefault="00E81E49"/>
    <w:p w14:paraId="4B0E765A" w14:textId="77777777" w:rsidR="00E81E49" w:rsidRDefault="00E81E49"/>
    <w:p w14:paraId="04DF27A7" w14:textId="77777777" w:rsidR="00E81E49" w:rsidRDefault="00E81E49"/>
    <w:p w14:paraId="0000D3B1" w14:textId="77777777" w:rsidR="00E81E49" w:rsidRDefault="00E81E49"/>
    <w:p w14:paraId="3AC5CC3F" w14:textId="77777777" w:rsidR="00E81E49" w:rsidRDefault="00E81E49"/>
    <w:p w14:paraId="51396767" w14:textId="77777777" w:rsidR="00E81E49" w:rsidRDefault="00E81E49">
      <w:r>
        <w:t xml:space="preserve">81)  </w:t>
      </w:r>
      <w:r w:rsidR="00B43C68">
        <w:rPr>
          <w:noProof/>
          <w:position w:val="-28"/>
        </w:rPr>
        <w:object w:dxaOrig="1300" w:dyaOrig="700" w14:anchorId="4F3568C1">
          <v:shape id="_x0000_i1030" type="#_x0000_t75" alt="" style="width:65.1pt;height:35.05pt;mso-width-percent:0;mso-height-percent:0;mso-width-percent:0;mso-height-percent:0" o:ole="">
            <v:imagedata r:id="rId145" o:title=""/>
          </v:shape>
          <o:OLEObject Type="Embed" ProgID="Equation.DSMT4" ShapeID="_x0000_i1030" DrawAspect="Content" ObjectID="_1712991435" r:id="rId146"/>
        </w:object>
      </w:r>
      <w:r>
        <w:tab/>
      </w:r>
      <w:r>
        <w:tab/>
      </w:r>
      <w:r>
        <w:tab/>
        <w:t xml:space="preserve">82)  </w:t>
      </w:r>
      <w:r w:rsidR="00B43C68">
        <w:rPr>
          <w:noProof/>
          <w:position w:val="-24"/>
        </w:rPr>
        <w:object w:dxaOrig="1260" w:dyaOrig="720" w14:anchorId="6688B653">
          <v:shape id="_x0000_i1029" type="#_x0000_t75" alt="" style="width:63.25pt;height:36.3pt;mso-width-percent:0;mso-height-percent:0;mso-width-percent:0;mso-height-percent:0" o:ole="">
            <v:imagedata r:id="rId147" o:title=""/>
          </v:shape>
          <o:OLEObject Type="Embed" ProgID="Equation.DSMT4" ShapeID="_x0000_i1029" DrawAspect="Content" ObjectID="_1712991436" r:id="rId148"/>
        </w:object>
      </w:r>
      <w:r>
        <w:tab/>
      </w:r>
      <w:r>
        <w:tab/>
      </w:r>
      <w:r>
        <w:tab/>
        <w:t xml:space="preserve">83)  </w:t>
      </w:r>
      <w:r w:rsidR="00B43C68">
        <w:rPr>
          <w:noProof/>
          <w:position w:val="-24"/>
        </w:rPr>
        <w:object w:dxaOrig="1620" w:dyaOrig="720" w14:anchorId="6F743B5B">
          <v:shape id="_x0000_i1028" type="#_x0000_t75" alt="" style="width:80.75pt;height:36.3pt;mso-width-percent:0;mso-height-percent:0;mso-width-percent:0;mso-height-percent:0" o:ole="">
            <v:imagedata r:id="rId149" o:title=""/>
          </v:shape>
          <o:OLEObject Type="Embed" ProgID="Equation.DSMT4" ShapeID="_x0000_i1028" DrawAspect="Content" ObjectID="_1712991437" r:id="rId150"/>
        </w:object>
      </w:r>
    </w:p>
    <w:p w14:paraId="2240ABDE" w14:textId="77777777" w:rsidR="00E81E49" w:rsidRDefault="00E81E49"/>
    <w:p w14:paraId="260E2823" w14:textId="77777777" w:rsidR="00E81E49" w:rsidRDefault="00E81E49"/>
    <w:p w14:paraId="08267AF2" w14:textId="77777777" w:rsidR="00E81E49" w:rsidRDefault="00E81E49"/>
    <w:p w14:paraId="47473A2E" w14:textId="77777777" w:rsidR="00E81E49" w:rsidRDefault="00E81E49"/>
    <w:p w14:paraId="128FCD42" w14:textId="77777777" w:rsidR="00E81E49" w:rsidRDefault="00E81E49"/>
    <w:p w14:paraId="31C20896" w14:textId="77777777" w:rsidR="00E81E49" w:rsidRDefault="00E81E49">
      <w:r>
        <w:t xml:space="preserve">84)  </w:t>
      </w:r>
      <w:r w:rsidR="00B43C68">
        <w:rPr>
          <w:noProof/>
          <w:position w:val="-24"/>
        </w:rPr>
        <w:object w:dxaOrig="1100" w:dyaOrig="660" w14:anchorId="3B354F36">
          <v:shape id="_x0000_i1027" type="#_x0000_t75" alt="" style="width:55.1pt;height:33.2pt;mso-width-percent:0;mso-height-percent:0;mso-width-percent:0;mso-height-percent:0" o:ole="">
            <v:imagedata r:id="rId151" o:title=""/>
          </v:shape>
          <o:OLEObject Type="Embed" ProgID="Equation.DSMT4" ShapeID="_x0000_i1027" DrawAspect="Content" ObjectID="_1712991438" r:id="rId152"/>
        </w:object>
      </w:r>
      <w:r>
        <w:tab/>
      </w:r>
      <w:r>
        <w:tab/>
      </w:r>
      <w:r>
        <w:tab/>
        <w:t xml:space="preserve">85)  </w:t>
      </w:r>
      <w:r w:rsidR="00B43C68">
        <w:rPr>
          <w:noProof/>
          <w:position w:val="-24"/>
        </w:rPr>
        <w:object w:dxaOrig="1140" w:dyaOrig="660" w14:anchorId="5893B852">
          <v:shape id="_x0000_i1026" type="#_x0000_t75" alt="" style="width:56.95pt;height:33.2pt;mso-width-percent:0;mso-height-percent:0;mso-width-percent:0;mso-height-percent:0" o:ole="">
            <v:imagedata r:id="rId153" o:title=""/>
          </v:shape>
          <o:OLEObject Type="Embed" ProgID="Equation.DSMT4" ShapeID="_x0000_i1026" DrawAspect="Content" ObjectID="_1712991439" r:id="rId154"/>
        </w:object>
      </w:r>
      <w:r>
        <w:tab/>
      </w:r>
      <w:r>
        <w:tab/>
      </w:r>
      <w:r>
        <w:tab/>
        <w:t xml:space="preserve">86)  </w:t>
      </w:r>
      <w:r w:rsidR="00B43C68">
        <w:rPr>
          <w:noProof/>
          <w:position w:val="-30"/>
        </w:rPr>
        <w:object w:dxaOrig="1300" w:dyaOrig="780" w14:anchorId="1057CC28">
          <v:shape id="_x0000_i1025" type="#_x0000_t75" alt="" style="width:65.1pt;height:38.8pt;mso-width-percent:0;mso-height-percent:0;mso-width-percent:0;mso-height-percent:0" o:ole="">
            <v:imagedata r:id="rId155" o:title=""/>
          </v:shape>
          <o:OLEObject Type="Embed" ProgID="Equation.DSMT4" ShapeID="_x0000_i1025" DrawAspect="Content" ObjectID="_1712991440" r:id="rId156"/>
        </w:object>
      </w:r>
    </w:p>
    <w:p w14:paraId="7BD03163" w14:textId="77777777" w:rsidR="00E81E49" w:rsidRDefault="00E81E49"/>
    <w:p w14:paraId="7D03AD6E" w14:textId="77777777" w:rsidR="00E81E49" w:rsidRDefault="00E81E49">
      <w:r>
        <w:tab/>
      </w:r>
      <w:r>
        <w:tab/>
      </w:r>
    </w:p>
    <w:sectPr w:rsidR="00E81E49">
      <w:pgSz w:w="12240" w:h="15840"/>
      <w:pgMar w:top="1008" w:right="864" w:bottom="1008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FF6447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 w16cid:durableId="211774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12A0"/>
    <w:rsid w:val="002B0AA9"/>
    <w:rsid w:val="00355720"/>
    <w:rsid w:val="004163AB"/>
    <w:rsid w:val="004F0768"/>
    <w:rsid w:val="00581FDC"/>
    <w:rsid w:val="005F1402"/>
    <w:rsid w:val="007C09B5"/>
    <w:rsid w:val="00933E8A"/>
    <w:rsid w:val="0094489C"/>
    <w:rsid w:val="00A43C2C"/>
    <w:rsid w:val="00B0681E"/>
    <w:rsid w:val="00B43C68"/>
    <w:rsid w:val="00BB233D"/>
    <w:rsid w:val="00CC12A0"/>
    <w:rsid w:val="00DA0DD3"/>
    <w:rsid w:val="00E81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24A01C7"/>
  <w14:defaultImageDpi w14:val="300"/>
  <w15:chartTrackingRefBased/>
  <w15:docId w15:val="{38E2DCF7-01ED-C34A-9BD2-081654563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  <w:lsdException w:name="Smart Link" w:uiPriority="48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mallCap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9448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customXml" Target="ink/ink1.xml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11T17:32:2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8 24575,'-3'-4'0,"-2"0"0,-4 0 0,0 3 0,1-3 0,-1 4 0,0 0 0,0 0 0,1 0 0,-1 0 0,0 0 0,1 0 0,3 4 0,-3-3 0,7 6 0,-7-2 0,3 4 0,1-1 0,0 1 0,4 0 0,-4-5 0,3 4 0,-7-3 0,7 3 0,-3 1 0,4 0 0,0-1 0,0 1 0,0 0 0,0-1 0,4-3 0,-3 3 0,7-7 0,-4 2 0,5-3 0,4 0 0,-3-3 0,3-2 0,-5 0 0,1 1 0,0 0 0,-1 3 0,1-3 0,-1 0 0,1 3 0,-4-6 0,2 6 0,-6-7 0,7 7 0,-7-7 0,7 7 0,-7-7 0,6 4 0,-2-1 0,0-3 0,2 7 0,-6 1 0,3 5 0,-4 3 0,0 1 0,0 0 0,0-1 0,0 1 0,0-1 0,0 1 0,0 0 0,0-1 0,0 1 0,4 0 0,1-5 0,4 0 0,-1-4 0,1 0 0,-1 0 0,1 0 0,0 0 0,-1 0 0,1 0 0,-1 0 0,1 0 0,0 0 0,-1 0 0,1 0 0,-4-4 0,2 3 0,-2-6 0,4 6 0,-1-7 0,1 7 0,0-3 0,-5 0 0,4 3 0,-7-7 0,3 7 0,-4-2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480</Words>
  <Characters>273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Worksheet</vt:lpstr>
    </vt:vector>
  </TitlesOfParts>
  <Company>Rohelle Township High School</Company>
  <LinksUpToDate>false</LinksUpToDate>
  <CharactersWithSpaces>3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Worksheet</dc:title>
  <dc:subject/>
  <dc:creator>Kevin Dale</dc:creator>
  <cp:keywords/>
  <dc:description/>
  <cp:lastModifiedBy>Fleur Marsella</cp:lastModifiedBy>
  <cp:revision>4</cp:revision>
  <cp:lastPrinted>2022-05-02T17:02:00Z</cp:lastPrinted>
  <dcterms:created xsi:type="dcterms:W3CDTF">2022-04-11T20:59:00Z</dcterms:created>
  <dcterms:modified xsi:type="dcterms:W3CDTF">2022-05-02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